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88"/>
        <w:gridCol w:w="4992"/>
      </w:tblGrid>
      <w:tr w:rsidR="00284A2E" w:rsidRPr="00E65004" w:rsidTr="00B621AF">
        <w:trPr>
          <w:trHeight w:val="1160"/>
          <w:jc w:val="center"/>
        </w:trPr>
        <w:tc>
          <w:tcPr>
            <w:tcW w:w="4788" w:type="dxa"/>
          </w:tcPr>
          <w:p w:rsidR="00284A2E" w:rsidRPr="00B621AF" w:rsidRDefault="00A004EE" w:rsidP="00E65004">
            <w:pPr>
              <w:spacing w:after="0" w:line="240" w:lineRule="auto"/>
              <w:jc w:val="center"/>
              <w:rPr>
                <w:b/>
                <w:i/>
                <w:sz w:val="32"/>
                <w:szCs w:val="32"/>
              </w:rPr>
            </w:pPr>
            <w:r w:rsidRPr="00B621AF">
              <w:rPr>
                <w:b/>
                <w:i/>
                <w:sz w:val="32"/>
                <w:szCs w:val="32"/>
              </w:rPr>
              <w:t>Word Problem</w:t>
            </w:r>
            <w:r w:rsidR="00901CA5">
              <w:rPr>
                <w:b/>
                <w:i/>
                <w:sz w:val="32"/>
                <w:szCs w:val="32"/>
              </w:rPr>
              <w:t>s</w:t>
            </w:r>
            <w:r w:rsidRPr="00B621AF">
              <w:rPr>
                <w:b/>
                <w:i/>
                <w:sz w:val="32"/>
                <w:szCs w:val="32"/>
              </w:rPr>
              <w:t xml:space="preserve"> Involving </w:t>
            </w:r>
            <w:r w:rsidR="00D81429">
              <w:rPr>
                <w:b/>
                <w:i/>
                <w:sz w:val="32"/>
                <w:szCs w:val="32"/>
              </w:rPr>
              <w:t>Geometry</w:t>
            </w:r>
          </w:p>
          <w:p w:rsidR="00284A2E" w:rsidRPr="00B621AF" w:rsidRDefault="00284A2E" w:rsidP="00E65004">
            <w:pPr>
              <w:spacing w:after="0" w:line="240" w:lineRule="auto"/>
              <w:jc w:val="center"/>
              <w:rPr>
                <w:b/>
                <w:sz w:val="32"/>
                <w:szCs w:val="32"/>
              </w:rPr>
            </w:pPr>
            <w:r w:rsidRPr="00B621AF">
              <w:rPr>
                <w:b/>
                <w:sz w:val="32"/>
                <w:szCs w:val="32"/>
              </w:rPr>
              <w:t>Handout</w:t>
            </w:r>
          </w:p>
        </w:tc>
        <w:tc>
          <w:tcPr>
            <w:tcW w:w="4788" w:type="dxa"/>
          </w:tcPr>
          <w:p w:rsidR="00284A2E" w:rsidRPr="00B621AF" w:rsidRDefault="00284A2E" w:rsidP="00E65004">
            <w:pPr>
              <w:spacing w:after="0" w:line="240" w:lineRule="auto"/>
              <w:rPr>
                <w:b/>
                <w:sz w:val="32"/>
                <w:szCs w:val="32"/>
              </w:rPr>
            </w:pPr>
            <w:r w:rsidRPr="00B621AF">
              <w:rPr>
                <w:b/>
                <w:sz w:val="32"/>
                <w:szCs w:val="32"/>
              </w:rPr>
              <w:t>Name_________________________</w:t>
            </w:r>
            <w:r w:rsidRPr="00B621AF">
              <w:rPr>
                <w:b/>
                <w:sz w:val="32"/>
                <w:szCs w:val="32"/>
              </w:rPr>
              <w:tab/>
            </w:r>
          </w:p>
          <w:p w:rsidR="00284A2E" w:rsidRPr="00B621AF" w:rsidRDefault="00284A2E" w:rsidP="00E65004">
            <w:pPr>
              <w:spacing w:after="0" w:line="240" w:lineRule="auto"/>
              <w:rPr>
                <w:b/>
                <w:sz w:val="32"/>
                <w:szCs w:val="32"/>
              </w:rPr>
            </w:pPr>
            <w:r w:rsidRPr="00B621AF">
              <w:rPr>
                <w:b/>
                <w:sz w:val="32"/>
                <w:szCs w:val="32"/>
              </w:rPr>
              <w:t>Date__________________________</w:t>
            </w:r>
          </w:p>
        </w:tc>
      </w:tr>
    </w:tbl>
    <w:p w:rsidR="002A351F" w:rsidRDefault="002A351F">
      <w:pPr>
        <w:rPr>
          <w:b/>
          <w:sz w:val="24"/>
          <w:szCs w:val="24"/>
        </w:rPr>
      </w:pPr>
    </w:p>
    <w:p w:rsidR="006D154C" w:rsidRPr="00D24806" w:rsidRDefault="00284A2E">
      <w:pPr>
        <w:rPr>
          <w:b/>
          <w:u w:val="single"/>
        </w:rPr>
      </w:pPr>
      <w:r w:rsidRPr="00D24806">
        <w:rPr>
          <w:b/>
          <w:sz w:val="24"/>
          <w:szCs w:val="24"/>
          <w:u w:val="single"/>
        </w:rPr>
        <w:t xml:space="preserve">Objective:  </w:t>
      </w:r>
      <w:r w:rsidR="00A004EE" w:rsidRPr="00D24806">
        <w:rPr>
          <w:b/>
          <w:sz w:val="24"/>
          <w:szCs w:val="24"/>
          <w:u w:val="single"/>
        </w:rPr>
        <w:t xml:space="preserve">Solving word problems involving </w:t>
      </w:r>
      <w:r w:rsidR="00D81429" w:rsidRPr="00D24806">
        <w:rPr>
          <w:b/>
          <w:sz w:val="24"/>
          <w:szCs w:val="24"/>
          <w:u w:val="single"/>
        </w:rPr>
        <w:t xml:space="preserve">geometry </w:t>
      </w:r>
    </w:p>
    <w:p w:rsidR="00D24806" w:rsidRPr="00D24806" w:rsidRDefault="00284A2E" w:rsidP="00D24806">
      <w:pPr>
        <w:spacing w:after="0" w:line="240" w:lineRule="auto"/>
        <w:rPr>
          <w:b/>
          <w:color w:val="002060"/>
          <w:u w:val="single"/>
        </w:rPr>
      </w:pPr>
      <w:r w:rsidRPr="00D24806">
        <w:rPr>
          <w:b/>
          <w:color w:val="002060"/>
          <w:sz w:val="24"/>
          <w:szCs w:val="24"/>
          <w:u w:val="single"/>
        </w:rPr>
        <w:t>Segment 1</w:t>
      </w:r>
      <w:r w:rsidR="00742ABE" w:rsidRPr="00D24806">
        <w:rPr>
          <w:b/>
          <w:color w:val="002060"/>
          <w:u w:val="single"/>
        </w:rPr>
        <w:t xml:space="preserve">: </w:t>
      </w:r>
      <w:r w:rsidR="00D24806" w:rsidRPr="00D24806">
        <w:rPr>
          <w:b/>
          <w:color w:val="002060"/>
          <w:u w:val="single"/>
        </w:rPr>
        <w:t xml:space="preserve"> Solve word problems involving angles. </w:t>
      </w:r>
    </w:p>
    <w:p w:rsidR="00D81429" w:rsidRDefault="00EA1DF8" w:rsidP="00D81429">
      <w:r>
        <w:rPr>
          <w:noProof/>
        </w:rPr>
        <w:pict>
          <v:line id="_x0000_s1054" style="position:absolute;flip:y;z-index:251686912" from="76pt,17.45pt" to="76pt,98.45pt">
            <v:stroke endarrow="block"/>
          </v:line>
        </w:pict>
      </w:r>
      <w:r w:rsidR="00162D4E">
        <w:tab/>
      </w:r>
      <w:r w:rsidR="00D119A7">
        <w:t xml:space="preserve"> </w:t>
      </w:r>
      <w:r w:rsidR="00D24806">
        <w:tab/>
      </w:r>
      <w:r w:rsidR="00D81429" w:rsidRPr="00D81429">
        <w:rPr>
          <w:b/>
          <w:color w:val="FF0000"/>
        </w:rPr>
        <w:t>Complementary angles</w:t>
      </w:r>
      <w:r w:rsidR="00D81429">
        <w:t xml:space="preserve"> are two angles whose measures have the sum 90</w:t>
      </w:r>
      <w:r w:rsidR="00D81429">
        <w:rPr>
          <w:vertAlign w:val="superscript"/>
        </w:rPr>
        <w:t>0</w:t>
      </w:r>
      <w:r w:rsidR="00D81429">
        <w:t>.</w:t>
      </w:r>
    </w:p>
    <w:p w:rsidR="00D81429" w:rsidRDefault="00EA1DF8" w:rsidP="00191E52">
      <w:pPr>
        <w:ind w:left="1440" w:firstLine="720"/>
      </w:pPr>
      <w:r>
        <w:rPr>
          <w:noProof/>
        </w:rPr>
        <w:pict>
          <v:line id="_x0000_s1055" style="position:absolute;left:0;text-align:left;flip:y;z-index:251687936" from="75.3pt,19.9pt" to="183.3pt,73.9pt">
            <v:stroke endarrow="block"/>
          </v:line>
        </w:pict>
      </w:r>
      <w:r w:rsidR="00D81429" w:rsidRPr="008F5FAA">
        <w:rPr>
          <w:position w:val="-6"/>
        </w:rPr>
        <w:object w:dxaOrig="15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6.5pt" o:ole="">
            <v:imagedata r:id="rId7" o:title=""/>
          </v:shape>
          <o:OLEObject Type="Embed" ProgID="Equation.DSMT4" ShapeID="_x0000_i1025" DrawAspect="Content" ObjectID="_1376984234" r:id="rId8"/>
        </w:object>
      </w:r>
    </w:p>
    <w:p w:rsidR="00D81429" w:rsidRDefault="00D81429" w:rsidP="00D81429"/>
    <w:p w:rsidR="00D81429" w:rsidRDefault="00EA1DF8" w:rsidP="00D81429">
      <w:r>
        <w:rPr>
          <w:noProof/>
        </w:rPr>
        <w:pict>
          <v:line id="_x0000_s1053" style="position:absolute;z-index:251685888" from="76.7pt,20pt" to="193.7pt,20pt">
            <v:stroke endarrow="block"/>
          </v:line>
        </w:pict>
      </w:r>
      <w:r w:rsidR="00D81429">
        <w:tab/>
      </w:r>
      <w:r w:rsidR="00D81429">
        <w:tab/>
      </w:r>
      <w:r w:rsidR="00D81429">
        <w:tab/>
      </w:r>
      <w:r w:rsidR="00D81429">
        <w:tab/>
      </w:r>
      <w:r w:rsidR="00D81429">
        <w:tab/>
      </w:r>
      <w:r w:rsidR="00D81429">
        <w:tab/>
      </w:r>
      <w:r w:rsidR="00D81429">
        <w:tab/>
      </w:r>
      <w:r w:rsidR="00D81429">
        <w:tab/>
      </w:r>
      <w:r w:rsidR="00D81429">
        <w:tab/>
      </w:r>
      <w:r w:rsidR="00D81429">
        <w:tab/>
      </w:r>
      <w:r w:rsidR="00D81429">
        <w:tab/>
      </w:r>
    </w:p>
    <w:p w:rsidR="00D81429" w:rsidRDefault="00D81429" w:rsidP="00D81429"/>
    <w:p w:rsidR="00D81429" w:rsidRPr="0056661B" w:rsidRDefault="00D81429" w:rsidP="00D81429">
      <w:pPr>
        <w:ind w:left="720" w:firstLine="720"/>
      </w:pPr>
      <w:r w:rsidRPr="00D81429">
        <w:rPr>
          <w:b/>
          <w:color w:val="FF0000"/>
        </w:rPr>
        <w:t>Supplementary angles</w:t>
      </w:r>
      <w:r>
        <w:t xml:space="preserve"> are two angles whose measure has the sum 180</w:t>
      </w:r>
      <w:r>
        <w:rPr>
          <w:vertAlign w:val="superscript"/>
        </w:rPr>
        <w:t>0</w:t>
      </w:r>
      <w:r>
        <w:t>.</w:t>
      </w:r>
    </w:p>
    <w:p w:rsidR="00D81429" w:rsidRDefault="00EA1DF8" w:rsidP="00191E52">
      <w:pPr>
        <w:ind w:left="1440" w:firstLine="720"/>
      </w:pPr>
      <w:r>
        <w:rPr>
          <w:noProof/>
        </w:rPr>
        <w:pict>
          <v:line id="_x0000_s1058" style="position:absolute;left:0;text-align:left;flip:y;z-index:251692032" from="191.7pt,11.8pt" to="263.7pt,83.8pt">
            <v:stroke endarrow="block"/>
          </v:line>
        </w:pict>
      </w:r>
      <w:r w:rsidR="00D81429" w:rsidRPr="008F5FAA">
        <w:rPr>
          <w:position w:val="-6"/>
        </w:rPr>
        <w:object w:dxaOrig="1600" w:dyaOrig="320">
          <v:shape id="_x0000_i1026" type="#_x0000_t75" style="width:80.25pt;height:16.5pt" o:ole="">
            <v:imagedata r:id="rId9" o:title=""/>
          </v:shape>
          <o:OLEObject Type="Embed" ProgID="Equation.DSMT4" ShapeID="_x0000_i1026" DrawAspect="Content" ObjectID="_1376984235" r:id="rId10"/>
        </w:object>
      </w:r>
    </w:p>
    <w:p w:rsidR="00D81429" w:rsidRPr="008F5FAA" w:rsidRDefault="00D81429" w:rsidP="00D81429">
      <w:r>
        <w:tab/>
      </w:r>
      <w:r>
        <w:tab/>
      </w:r>
      <w:r>
        <w:tab/>
      </w:r>
      <w:r>
        <w:tab/>
      </w:r>
      <w:r>
        <w:tab/>
      </w:r>
      <w:r>
        <w:tab/>
      </w:r>
      <w:r>
        <w:tab/>
      </w:r>
      <w:r>
        <w:tab/>
      </w:r>
      <w:r>
        <w:tab/>
      </w:r>
    </w:p>
    <w:p w:rsidR="00D81429" w:rsidRDefault="00D81429" w:rsidP="00D81429"/>
    <w:p w:rsidR="00D81429" w:rsidRDefault="00EA1DF8" w:rsidP="00D81429">
      <w:r>
        <w:rPr>
          <w:noProof/>
        </w:rPr>
        <w:pict>
          <v:line id="_x0000_s1057" style="position:absolute;flip:x;z-index:251691008" from="80.8pt,5.15pt" to="197.8pt,5.15pt">
            <v:stroke endarrow="block"/>
          </v:line>
        </w:pict>
      </w:r>
      <w:r>
        <w:rPr>
          <w:noProof/>
        </w:rPr>
        <w:pict>
          <v:line id="_x0000_s1056" style="position:absolute;z-index:251689984" from="198.5pt,5.15pt" to="333.5pt,5.15pt">
            <v:stroke endarrow="block"/>
          </v:line>
        </w:pict>
      </w:r>
      <w:r w:rsidR="00D81429">
        <w:tab/>
      </w:r>
      <w:r w:rsidR="00D81429">
        <w:tab/>
      </w:r>
      <w:r w:rsidR="00D81429">
        <w:tab/>
      </w:r>
      <w:r w:rsidR="00D81429">
        <w:tab/>
      </w:r>
      <w:r w:rsidR="00D81429">
        <w:tab/>
      </w:r>
      <w:r w:rsidR="00D81429">
        <w:tab/>
      </w:r>
      <w:r w:rsidR="00D81429">
        <w:tab/>
      </w:r>
      <w:r w:rsidR="00D81429">
        <w:tab/>
      </w:r>
      <w:r w:rsidR="00D81429">
        <w:tab/>
      </w:r>
      <w:r w:rsidR="00D81429">
        <w:tab/>
      </w:r>
    </w:p>
    <w:p w:rsidR="00D81429" w:rsidRDefault="00D81429" w:rsidP="00D81429">
      <w:pPr>
        <w:tabs>
          <w:tab w:val="left" w:pos="6150"/>
        </w:tabs>
      </w:pPr>
      <w:r>
        <w:rPr>
          <w:b/>
        </w:rPr>
        <w:t xml:space="preserve">                               </w:t>
      </w:r>
      <w:proofErr w:type="spellStart"/>
      <w:r w:rsidR="00A3003F">
        <w:rPr>
          <w:b/>
        </w:rPr>
        <w:t>Prealgebra</w:t>
      </w:r>
      <w:proofErr w:type="spellEnd"/>
      <w:r w:rsidR="00A3003F">
        <w:rPr>
          <w:b/>
        </w:rPr>
        <w:t xml:space="preserve">:  </w:t>
      </w:r>
      <w:r w:rsidRPr="00D81429">
        <w:rPr>
          <w:b/>
          <w:color w:val="FF0000"/>
        </w:rPr>
        <w:t>Vertical angles</w:t>
      </w:r>
      <w:r>
        <w:t xml:space="preserve"> are two angles that are on opposite sides of the intersection of two lines.  </w:t>
      </w:r>
    </w:p>
    <w:p w:rsidR="00D81429" w:rsidRPr="00104A4F" w:rsidRDefault="00EA1DF8" w:rsidP="00D81429">
      <w:pPr>
        <w:tabs>
          <w:tab w:val="left" w:pos="6150"/>
        </w:tabs>
        <w:rPr>
          <w:i/>
          <w:u w:val="single"/>
        </w:rPr>
      </w:pPr>
      <w:r w:rsidRPr="00EA1DF8">
        <w:rPr>
          <w:noProof/>
        </w:rPr>
        <w:pict>
          <v:line id="_x0000_s1060" style="position:absolute;z-index:251695104" from="84.9pt,11.9pt" to="246.9pt,56.9pt">
            <v:stroke startarrow="block" endarrow="block"/>
          </v:line>
        </w:pict>
      </w:r>
      <w:r w:rsidRPr="00EA1DF8">
        <w:rPr>
          <w:noProof/>
        </w:rPr>
        <w:pict>
          <v:line id="_x0000_s1059" style="position:absolute;flip:y;z-index:251694080" from="95.3pt,6.65pt" to="239.3pt,69.65pt">
            <v:stroke startarrow="block" endarrow="block"/>
          </v:line>
        </w:pict>
      </w:r>
      <w:r w:rsidR="00D81429">
        <w:t xml:space="preserve">                                                               </w:t>
      </w:r>
      <w:r w:rsidR="00191E52">
        <w:t xml:space="preserve">                                         </w:t>
      </w:r>
      <w:r w:rsidR="00D81429" w:rsidRPr="00104A4F">
        <w:rPr>
          <w:i/>
          <w:u w:val="single"/>
        </w:rPr>
        <w:t>Vertical angles have the same measure.</w:t>
      </w:r>
    </w:p>
    <w:p w:rsidR="00D81429" w:rsidRDefault="00D81429" w:rsidP="00D81429">
      <w:pPr>
        <w:tabs>
          <w:tab w:val="left" w:pos="6150"/>
        </w:tabs>
      </w:pPr>
      <w:r>
        <w:t xml:space="preserve">                                                                </w:t>
      </w:r>
      <w:r w:rsidR="00191E52">
        <w:t xml:space="preserve">                                      </w:t>
      </w:r>
      <w:r w:rsidRPr="00297AC4">
        <w:rPr>
          <w:position w:val="-26"/>
        </w:rPr>
        <w:object w:dxaOrig="940" w:dyaOrig="639">
          <v:shape id="_x0000_i1027" type="#_x0000_t75" style="width:46.5pt;height:32.25pt" o:ole="">
            <v:imagedata r:id="rId11" o:title=""/>
          </v:shape>
          <o:OLEObject Type="Embed" ProgID="Equation.DSMT4" ShapeID="_x0000_i1027" DrawAspect="Content" ObjectID="_1376984236" r:id="rId12"/>
        </w:object>
      </w:r>
    </w:p>
    <w:p w:rsidR="00D81429" w:rsidRDefault="00D81429" w:rsidP="00D81429">
      <w:pPr>
        <w:tabs>
          <w:tab w:val="left" w:pos="6150"/>
        </w:tabs>
      </w:pPr>
      <w:r>
        <w:tab/>
      </w:r>
      <w:r>
        <w:tab/>
      </w:r>
    </w:p>
    <w:p w:rsidR="00D81429" w:rsidRDefault="00D81429" w:rsidP="000C76AF">
      <w:r>
        <w:rPr>
          <w:b/>
        </w:rPr>
        <w:tab/>
      </w:r>
      <w:r>
        <w:rPr>
          <w:b/>
        </w:rPr>
        <w:tab/>
      </w:r>
    </w:p>
    <w:p w:rsidR="00D81429" w:rsidRDefault="00D81429" w:rsidP="0023588D">
      <w:pPr>
        <w:tabs>
          <w:tab w:val="left" w:pos="6150"/>
        </w:tabs>
        <w:ind w:left="360"/>
      </w:pPr>
      <w:r>
        <w:t xml:space="preserve">                 The</w:t>
      </w:r>
      <w:r w:rsidRPr="00D93EB9">
        <w:rPr>
          <w:b/>
        </w:rPr>
        <w:t xml:space="preserve"> </w:t>
      </w:r>
      <w:r w:rsidRPr="0023588D">
        <w:rPr>
          <w:b/>
          <w:color w:val="FF0000"/>
        </w:rPr>
        <w:t>sum</w:t>
      </w:r>
      <w:r>
        <w:t xml:space="preserve"> of the measures of the interior angles of a triangle is 180</w:t>
      </w:r>
      <w:r>
        <w:rPr>
          <w:vertAlign w:val="superscript"/>
        </w:rPr>
        <w:t>0</w:t>
      </w:r>
      <w:r>
        <w:t>.</w:t>
      </w:r>
    </w:p>
    <w:p w:rsidR="00D81429" w:rsidRDefault="00EA1DF8" w:rsidP="00D81429">
      <w:pPr>
        <w:tabs>
          <w:tab w:val="left" w:pos="6150"/>
        </w:tabs>
      </w:pPr>
      <w:r>
        <w:rPr>
          <w:noProof/>
        </w:rPr>
        <w:pict>
          <v:line id="_x0000_s1081" style="position:absolute;z-index:251718656" from="90pt,3pt" to="2in,84pt"/>
        </w:pict>
      </w:r>
      <w:r>
        <w:rPr>
          <w:noProof/>
        </w:rPr>
        <w:pict>
          <v:line id="_x0000_s1080" style="position:absolute;flip:y;z-index:251717632" from="36pt,3pt" to="90pt,84pt"/>
        </w:pict>
      </w:r>
    </w:p>
    <w:p w:rsidR="00D81429" w:rsidRDefault="00D81429" w:rsidP="00D81429">
      <w:pPr>
        <w:tabs>
          <w:tab w:val="left" w:pos="6150"/>
        </w:tabs>
      </w:pPr>
    </w:p>
    <w:p w:rsidR="00D81429" w:rsidRDefault="00D81429" w:rsidP="00D81429">
      <w:pPr>
        <w:tabs>
          <w:tab w:val="left" w:pos="6150"/>
        </w:tabs>
      </w:pPr>
      <w:r>
        <w:t xml:space="preserve">                                                             </w:t>
      </w:r>
      <w:r w:rsidRPr="00104A4F">
        <w:rPr>
          <w:position w:val="-6"/>
        </w:rPr>
        <w:object w:dxaOrig="2060" w:dyaOrig="320">
          <v:shape id="_x0000_i1028" type="#_x0000_t75" style="width:103.5pt;height:16.5pt" o:ole="">
            <v:imagedata r:id="rId13" o:title=""/>
          </v:shape>
          <o:OLEObject Type="Embed" ProgID="Equation.DSMT4" ShapeID="_x0000_i1028" DrawAspect="Content" ObjectID="_1376984237" r:id="rId14"/>
        </w:object>
      </w:r>
    </w:p>
    <w:p w:rsidR="00D81429" w:rsidRPr="00104A4F" w:rsidRDefault="00EA1DF8" w:rsidP="00D81429">
      <w:pPr>
        <w:tabs>
          <w:tab w:val="left" w:pos="6150"/>
        </w:tabs>
      </w:pPr>
      <w:r>
        <w:rPr>
          <w:noProof/>
        </w:rPr>
        <w:pict>
          <v:line id="_x0000_s1079" style="position:absolute;z-index:251716608" from="36pt,5.6pt" to="2in,5.6pt"/>
        </w:pict>
      </w:r>
    </w:p>
    <w:p w:rsidR="00D81429" w:rsidRDefault="00D81429" w:rsidP="00D81429">
      <w:pPr>
        <w:tabs>
          <w:tab w:val="left" w:pos="6150"/>
        </w:tabs>
        <w:ind w:left="360"/>
      </w:pPr>
      <w:r>
        <w:t xml:space="preserve">   </w:t>
      </w:r>
    </w:p>
    <w:p w:rsidR="00D81429" w:rsidRDefault="00D81429" w:rsidP="00D81429">
      <w:pPr>
        <w:tabs>
          <w:tab w:val="left" w:pos="6150"/>
        </w:tabs>
        <w:ind w:left="360"/>
      </w:pPr>
    </w:p>
    <w:p w:rsidR="00D81429" w:rsidRPr="00A3003F" w:rsidRDefault="00A3003F" w:rsidP="00A3003F">
      <w:pPr>
        <w:tabs>
          <w:tab w:val="left" w:pos="6150"/>
        </w:tabs>
        <w:rPr>
          <w:b/>
          <w:u w:val="single"/>
        </w:rPr>
      </w:pPr>
      <w:proofErr w:type="spellStart"/>
      <w:r w:rsidRPr="00A3003F">
        <w:rPr>
          <w:b/>
          <w:u w:val="single"/>
        </w:rPr>
        <w:lastRenderedPageBreak/>
        <w:t>Prealgebra</w:t>
      </w:r>
      <w:proofErr w:type="spellEnd"/>
    </w:p>
    <w:p w:rsidR="00D81429" w:rsidRDefault="0023588D" w:rsidP="0023588D">
      <w:r w:rsidRPr="00D24806">
        <w:rPr>
          <w:b/>
        </w:rPr>
        <w:t>Example 1:</w:t>
      </w:r>
      <w:r>
        <w:t xml:space="preserve"> </w:t>
      </w:r>
      <w:r>
        <w:tab/>
        <w:t xml:space="preserve">The angle’s measure is 60 degrees more than that of its complement. Find the angles. </w:t>
      </w:r>
    </w:p>
    <w:p w:rsidR="0023588D" w:rsidRDefault="0023588D" w:rsidP="0023588D"/>
    <w:p w:rsidR="0023588D" w:rsidRDefault="0023588D" w:rsidP="0023588D">
      <w:r w:rsidRPr="00D24806">
        <w:rPr>
          <w:b/>
        </w:rPr>
        <w:t>Example2:</w:t>
      </w:r>
      <w:r>
        <w:t xml:space="preserve"> </w:t>
      </w:r>
      <w:r>
        <w:tab/>
        <w:t xml:space="preserve">The angle’s measure is 20 degrees more than the triple that of its supplement. Find the angles. </w:t>
      </w:r>
    </w:p>
    <w:p w:rsidR="0023588D" w:rsidRDefault="0023588D" w:rsidP="0023588D"/>
    <w:p w:rsidR="00D81429" w:rsidRDefault="0023588D" w:rsidP="006D204A">
      <w:pPr>
        <w:ind w:left="1440" w:hanging="1440"/>
      </w:pPr>
      <w:r w:rsidRPr="00D24806">
        <w:rPr>
          <w:b/>
        </w:rPr>
        <w:t>Example3:</w:t>
      </w:r>
      <w:r>
        <w:t xml:space="preserve"> </w:t>
      </w:r>
      <w:r>
        <w:tab/>
      </w:r>
      <w:r w:rsidR="006D204A">
        <w:t xml:space="preserve">Find the measure of the three interior angles of a triangle if the second is 9 degrees more than five times the first and the third is three times the measure of the first. </w:t>
      </w:r>
    </w:p>
    <w:p w:rsidR="006D204A" w:rsidRDefault="006D204A" w:rsidP="006D204A">
      <w:pPr>
        <w:ind w:left="1440" w:hanging="1440"/>
      </w:pPr>
    </w:p>
    <w:p w:rsidR="006D204A" w:rsidRDefault="00EA1DF8" w:rsidP="006D204A">
      <w:pPr>
        <w:ind w:left="1440" w:hanging="1440"/>
      </w:pPr>
      <w:r>
        <w:rPr>
          <w:noProof/>
        </w:rPr>
        <w:pict>
          <v:shapetype id="_x0000_t32" coordsize="21600,21600" o:spt="32" o:oned="t" path="m,l21600,21600e" filled="f">
            <v:path arrowok="t" fillok="f" o:connecttype="none"/>
            <o:lock v:ext="edit" shapetype="t"/>
          </v:shapetype>
          <v:shape id="_x0000_s1093" type="#_x0000_t32" style="position:absolute;left:0;text-align:left;margin-left:94pt;margin-top:21.95pt;width:175.25pt;height:116.8pt;z-index:251729920" o:connectortype="straight">
            <v:stroke startarrow="block" endarrow="block"/>
          </v:shape>
        </w:pict>
      </w:r>
    </w:p>
    <w:p w:rsidR="006D204A" w:rsidRDefault="006D204A" w:rsidP="006D204A">
      <w:pPr>
        <w:ind w:left="1440" w:hanging="1440"/>
      </w:pPr>
    </w:p>
    <w:p w:rsidR="000C76AF" w:rsidRDefault="00EA1DF8" w:rsidP="000C76AF">
      <w:pPr>
        <w:ind w:left="1440" w:hanging="1440"/>
      </w:pPr>
      <w:r w:rsidRPr="00EA1DF8">
        <w:rPr>
          <w:b/>
          <w:noProof/>
        </w:rPr>
        <w:pict>
          <v:shape id="_x0000_s1091" type="#_x0000_t32" style="position:absolute;left:0;text-align:left;margin-left:65.65pt;margin-top:16.6pt;width:260.15pt;height:0;z-index:251727872" o:connectortype="straight">
            <v:stroke startarrow="block" endarrow="block"/>
          </v:shape>
        </w:pict>
      </w:r>
      <w:r w:rsidR="000C76AF">
        <w:t xml:space="preserve">                                               3x+13</w:t>
      </w:r>
    </w:p>
    <w:p w:rsidR="006D204A" w:rsidRPr="006D204A" w:rsidRDefault="006D204A" w:rsidP="006D204A">
      <w:pPr>
        <w:ind w:left="1440" w:hanging="1440"/>
        <w:rPr>
          <w:i/>
        </w:rPr>
      </w:pPr>
      <w:r w:rsidRPr="00D24806">
        <w:rPr>
          <w:b/>
        </w:rPr>
        <w:t>Example4:</w:t>
      </w:r>
      <w:r>
        <w:t xml:space="preserve"> </w:t>
      </w:r>
      <w:r>
        <w:tab/>
      </w:r>
      <w:r>
        <w:tab/>
      </w:r>
      <w:r>
        <w:tab/>
      </w:r>
      <w:r>
        <w:tab/>
      </w:r>
      <w:r w:rsidR="000A32A4">
        <w:t xml:space="preserve">        </w:t>
      </w:r>
      <w:proofErr w:type="gramStart"/>
      <w:r w:rsidR="000A32A4">
        <w:t>5x-25</w:t>
      </w:r>
      <w:proofErr w:type="gramEnd"/>
      <w:r w:rsidR="000A32A4">
        <w:tab/>
      </w:r>
      <w:r w:rsidR="000A32A4">
        <w:tab/>
      </w:r>
      <w:r w:rsidR="000A32A4">
        <w:tab/>
      </w:r>
      <w:r w:rsidR="000A32A4">
        <w:tab/>
      </w:r>
      <w:r>
        <w:t xml:space="preserve">Find the measure of each angle. </w:t>
      </w:r>
    </w:p>
    <w:p w:rsidR="00D81429" w:rsidRDefault="000C76AF" w:rsidP="006D204A">
      <w:r>
        <w:tab/>
      </w:r>
      <w:r>
        <w:tab/>
      </w:r>
      <w:r>
        <w:tab/>
      </w:r>
      <w:r>
        <w:tab/>
        <w:t xml:space="preserve">                </w:t>
      </w:r>
    </w:p>
    <w:p w:rsidR="00D81429" w:rsidRDefault="006D204A" w:rsidP="00D81429">
      <w:pPr>
        <w:tabs>
          <w:tab w:val="left" w:pos="6150"/>
        </w:tabs>
      </w:pPr>
      <w:r>
        <w:tab/>
      </w:r>
    </w:p>
    <w:p w:rsidR="00EF4877" w:rsidRDefault="00EF4877" w:rsidP="00162D4E">
      <w:pPr>
        <w:ind w:left="1440" w:hanging="1440"/>
      </w:pPr>
    </w:p>
    <w:p w:rsidR="00575228" w:rsidRPr="00D119A7" w:rsidRDefault="00EA1DF8" w:rsidP="00162D4E">
      <w:pPr>
        <w:ind w:left="1440" w:hanging="1440"/>
      </w:pPr>
      <w:r w:rsidRPr="00EA1DF8">
        <w:rPr>
          <w:noProof/>
          <w:u w:val="single"/>
        </w:rPr>
        <w:pict>
          <v:shape id="_x0000_s1048" type="#_x0000_t32" style="position:absolute;left:0;text-align:left;margin-left:-71.3pt;margin-top:15.35pt;width:609.95pt;height:0;z-index:251680768" o:connectortype="straight"/>
        </w:pict>
      </w:r>
    </w:p>
    <w:p w:rsidR="00162D4E" w:rsidRDefault="00DE3FA0" w:rsidP="008D36AA">
      <w:pPr>
        <w:ind w:left="1440" w:hanging="1440"/>
      </w:pPr>
      <w:r w:rsidRPr="00D24806">
        <w:rPr>
          <w:b/>
          <w:u w:val="single"/>
        </w:rPr>
        <w:t>Practice</w:t>
      </w:r>
      <w:r w:rsidR="008D36AA" w:rsidRPr="00D24806">
        <w:rPr>
          <w:b/>
        </w:rPr>
        <w:t>:</w:t>
      </w:r>
      <w:r w:rsidR="008D36AA">
        <w:tab/>
      </w:r>
      <w:r w:rsidR="006D204A">
        <w:t xml:space="preserve">The angle’s measure is 30 degrees more than twice that of its supplement. Find the measure of each angle. </w:t>
      </w:r>
    </w:p>
    <w:p w:rsidR="00162D4E" w:rsidRDefault="00162D4E" w:rsidP="008D36AA">
      <w:pPr>
        <w:ind w:left="1440" w:hanging="1440"/>
      </w:pPr>
    </w:p>
    <w:p w:rsidR="00EF4877" w:rsidRDefault="00EF4877" w:rsidP="008D36AA">
      <w:pPr>
        <w:ind w:left="1440" w:hanging="1440"/>
      </w:pPr>
    </w:p>
    <w:p w:rsidR="00162D4E" w:rsidRDefault="00162D4E" w:rsidP="008D36AA">
      <w:pPr>
        <w:ind w:left="1440" w:hanging="1440"/>
      </w:pPr>
    </w:p>
    <w:p w:rsidR="00162D4E" w:rsidRPr="006D204A" w:rsidRDefault="006D204A" w:rsidP="008D36AA">
      <w:pPr>
        <w:ind w:left="1440" w:hanging="1440"/>
      </w:pPr>
      <w:r w:rsidRPr="00D24806">
        <w:rPr>
          <w:b/>
          <w:u w:val="single"/>
        </w:rPr>
        <w:t>Practice:</w:t>
      </w:r>
      <w:r w:rsidRPr="006D204A">
        <w:rPr>
          <w:u w:val="single"/>
        </w:rPr>
        <w:t xml:space="preserve"> </w:t>
      </w:r>
      <w:r>
        <w:tab/>
        <w:t>One angle of a triangle is three times as large as another. The measure o</w:t>
      </w:r>
      <w:r w:rsidR="00A3003F">
        <w:t>f</w:t>
      </w:r>
      <w:r>
        <w:t xml:space="preserve"> the third angle is 30 degrees greater than that of the smallest angle. Find the measure of each angle. </w:t>
      </w:r>
    </w:p>
    <w:p w:rsidR="00B621AF" w:rsidRDefault="00B621AF" w:rsidP="008D36AA">
      <w:pPr>
        <w:ind w:left="1440" w:hanging="1440"/>
      </w:pPr>
    </w:p>
    <w:p w:rsidR="00B621AF" w:rsidRDefault="00B621AF" w:rsidP="008D36AA">
      <w:pPr>
        <w:ind w:left="1440" w:hanging="1440"/>
      </w:pPr>
    </w:p>
    <w:p w:rsidR="00162D4E" w:rsidRDefault="00162D4E" w:rsidP="008D36AA">
      <w:pPr>
        <w:ind w:left="1440" w:hanging="1440"/>
      </w:pPr>
    </w:p>
    <w:p w:rsidR="008D36AA" w:rsidRDefault="00EA1DF8" w:rsidP="008D36AA">
      <w:pPr>
        <w:ind w:left="1440" w:hanging="1440"/>
      </w:pPr>
      <w:r w:rsidRPr="00EA1DF8">
        <w:rPr>
          <w:b/>
          <w:noProof/>
          <w:u w:val="single"/>
        </w:rPr>
        <w:pict>
          <v:shape id="_x0000_s1094" type="#_x0000_t32" style="position:absolute;left:0;text-align:left;margin-left:80.15pt;margin-top:7.8pt;width:184.75pt;height:55.25pt;z-index:251730944" o:connectortype="straight">
            <v:stroke startarrow="block" endarrow="block"/>
          </v:shape>
        </w:pict>
      </w:r>
      <w:r w:rsidRPr="00EA1DF8">
        <w:rPr>
          <w:b/>
          <w:noProof/>
        </w:rPr>
        <w:pict>
          <v:shape id="_x0000_s1095" type="#_x0000_t32" style="position:absolute;left:0;text-align:left;margin-left:87.3pt;margin-top:7.8pt;width:123.6pt;height:65.2pt;flip:y;z-index:251731968" o:connectortype="straight">
            <v:stroke startarrow="block" endarrow="block"/>
          </v:shape>
        </w:pict>
      </w:r>
      <w:r w:rsidR="008D36AA" w:rsidRPr="00D24806">
        <w:rPr>
          <w:b/>
          <w:u w:val="single"/>
        </w:rPr>
        <w:t>Practice</w:t>
      </w:r>
      <w:r w:rsidR="008D36AA" w:rsidRPr="00D24806">
        <w:rPr>
          <w:b/>
        </w:rPr>
        <w:t>:</w:t>
      </w:r>
      <w:r w:rsidR="008D36AA">
        <w:tab/>
      </w:r>
      <w:r w:rsidR="00EF4877">
        <w:tab/>
      </w:r>
      <w:r w:rsidR="00EF4877">
        <w:tab/>
      </w:r>
      <w:r w:rsidR="00EF4877">
        <w:tab/>
      </w:r>
      <w:r w:rsidR="00EF4877">
        <w:tab/>
      </w:r>
      <w:r w:rsidR="00EF4877">
        <w:tab/>
        <w:t xml:space="preserve">Find the measure of each angle. </w:t>
      </w:r>
    </w:p>
    <w:p w:rsidR="002A351F" w:rsidRDefault="00EF4877" w:rsidP="00DE3FA0">
      <w:r>
        <w:tab/>
      </w:r>
      <w:r>
        <w:tab/>
      </w:r>
      <w:r>
        <w:tab/>
        <w:t xml:space="preserve">   6x-30</w:t>
      </w:r>
      <w:r>
        <w:tab/>
      </w:r>
      <w:r>
        <w:tab/>
        <w:t>4x-10</w:t>
      </w:r>
    </w:p>
    <w:p w:rsidR="00C44428" w:rsidRDefault="00C44428" w:rsidP="00DE3FA0"/>
    <w:p w:rsidR="00A3003F" w:rsidRPr="00A3003F" w:rsidRDefault="00A3003F" w:rsidP="00A3003F">
      <w:pPr>
        <w:tabs>
          <w:tab w:val="left" w:pos="6150"/>
        </w:tabs>
        <w:rPr>
          <w:b/>
          <w:u w:val="single"/>
        </w:rPr>
      </w:pPr>
      <w:r>
        <w:rPr>
          <w:b/>
          <w:u w:val="single"/>
        </w:rPr>
        <w:lastRenderedPageBreak/>
        <w:t>Elementary Algebra</w:t>
      </w:r>
    </w:p>
    <w:p w:rsidR="00A3003F" w:rsidRDefault="00A3003F" w:rsidP="00A3003F">
      <w:pPr>
        <w:ind w:left="1440" w:hanging="1440"/>
      </w:pPr>
      <w:r w:rsidRPr="00D24806">
        <w:rPr>
          <w:b/>
        </w:rPr>
        <w:t>Example 1:</w:t>
      </w:r>
      <w:r>
        <w:t xml:space="preserve"> </w:t>
      </w:r>
      <w:r>
        <w:tab/>
        <w:t xml:space="preserve">Find two complementary angles such that the measure of the first angle is 20 degrees more than six times the second.  </w:t>
      </w:r>
    </w:p>
    <w:p w:rsidR="00A3003F" w:rsidRDefault="00A3003F" w:rsidP="00A3003F">
      <w:pPr>
        <w:ind w:left="1440" w:hanging="1440"/>
      </w:pPr>
    </w:p>
    <w:p w:rsidR="00A3003F" w:rsidRDefault="00A3003F" w:rsidP="00A3003F">
      <w:pPr>
        <w:ind w:left="1440" w:hanging="1440"/>
      </w:pPr>
    </w:p>
    <w:p w:rsidR="00A3003F" w:rsidRDefault="00A3003F" w:rsidP="00A3003F">
      <w:pPr>
        <w:ind w:left="1440" w:hanging="1440"/>
      </w:pPr>
      <w:r w:rsidRPr="00A3003F">
        <w:rPr>
          <w:b/>
        </w:rPr>
        <w:t>Example 2:</w:t>
      </w:r>
      <w:r>
        <w:t xml:space="preserve"> </w:t>
      </w:r>
      <w:r>
        <w:tab/>
        <w:t xml:space="preserve">Find two supplementary angles such that the measure of the first angle is 60 degrees less than twice the second.  </w:t>
      </w:r>
    </w:p>
    <w:p w:rsidR="00A3003F" w:rsidRDefault="00A3003F" w:rsidP="00A3003F">
      <w:pPr>
        <w:ind w:left="1440" w:hanging="1440"/>
      </w:pPr>
    </w:p>
    <w:p w:rsidR="00A3003F" w:rsidRDefault="00A3003F" w:rsidP="00A3003F">
      <w:pPr>
        <w:ind w:left="1440" w:hanging="1440"/>
      </w:pPr>
    </w:p>
    <w:p w:rsidR="00A3003F" w:rsidRDefault="00A3003F" w:rsidP="00A3003F">
      <w:pPr>
        <w:ind w:left="1440" w:hanging="1440"/>
      </w:pPr>
      <w:r>
        <w:rPr>
          <w:b/>
        </w:rPr>
        <w:t>Example 3</w:t>
      </w:r>
      <w:r w:rsidRPr="00A3003F">
        <w:rPr>
          <w:b/>
        </w:rPr>
        <w:t>:</w:t>
      </w:r>
      <w:r>
        <w:t xml:space="preserve"> </w:t>
      </w:r>
      <w:r>
        <w:tab/>
        <w:t xml:space="preserve">In a triangle, the measure of the second angle is 5 degrees less than the first.  The measure of the third angle is 5 degrees less than twice the second.  Find the measures of the three angles.   </w:t>
      </w:r>
    </w:p>
    <w:p w:rsidR="00A3003F" w:rsidRDefault="00A3003F" w:rsidP="00A3003F"/>
    <w:p w:rsidR="00A3003F" w:rsidRDefault="00A3003F" w:rsidP="00A3003F"/>
    <w:p w:rsidR="00A3003F" w:rsidRPr="00D119A7" w:rsidRDefault="00A3003F" w:rsidP="00A3003F">
      <w:pPr>
        <w:pBdr>
          <w:bottom w:val="single" w:sz="4" w:space="1" w:color="auto"/>
        </w:pBdr>
        <w:ind w:left="1440" w:hanging="1440"/>
      </w:pPr>
    </w:p>
    <w:p w:rsidR="00A3003F" w:rsidRDefault="00A3003F" w:rsidP="00A3003F">
      <w:pPr>
        <w:ind w:left="1440" w:hanging="1440"/>
      </w:pPr>
      <w:r>
        <w:rPr>
          <w:b/>
          <w:u w:val="single"/>
        </w:rPr>
        <w:t>Practice:</w:t>
      </w:r>
      <w:r>
        <w:tab/>
        <w:t>Find two complementary angles such that the measure of the f</w:t>
      </w:r>
      <w:r w:rsidR="000A32A4">
        <w:t>irst</w:t>
      </w:r>
      <w:r>
        <w:t xml:space="preserve"> angle is 25 degrees less than the measure of the second.</w:t>
      </w:r>
    </w:p>
    <w:p w:rsidR="00A3003F" w:rsidRDefault="00A3003F" w:rsidP="00A3003F">
      <w:pPr>
        <w:ind w:left="1440" w:hanging="1440"/>
      </w:pPr>
    </w:p>
    <w:p w:rsidR="00A3003F" w:rsidRDefault="00A3003F" w:rsidP="00A3003F">
      <w:pPr>
        <w:ind w:left="1440" w:hanging="1440"/>
      </w:pPr>
    </w:p>
    <w:p w:rsidR="00A3003F" w:rsidRDefault="00A3003F" w:rsidP="00A3003F">
      <w:pPr>
        <w:ind w:left="1440" w:hanging="1440"/>
      </w:pPr>
    </w:p>
    <w:p w:rsidR="00A3003F" w:rsidRPr="00A3003F" w:rsidRDefault="00A3003F" w:rsidP="00A3003F">
      <w:pPr>
        <w:ind w:left="1440" w:hanging="1440"/>
      </w:pPr>
      <w:r w:rsidRPr="00A3003F">
        <w:rPr>
          <w:b/>
          <w:u w:val="single"/>
        </w:rPr>
        <w:t>Practice:</w:t>
      </w:r>
      <w:r>
        <w:t xml:space="preserve">  </w:t>
      </w:r>
      <w:r>
        <w:tab/>
        <w:t xml:space="preserve">Find two supplementary angles such that the measure of the first angle is four times the measure of the second.  </w:t>
      </w:r>
    </w:p>
    <w:p w:rsidR="00A3003F" w:rsidRDefault="00A3003F" w:rsidP="00A3003F">
      <w:pPr>
        <w:ind w:left="1440" w:hanging="1440"/>
        <w:rPr>
          <w:b/>
          <w:u w:val="single"/>
        </w:rPr>
      </w:pPr>
    </w:p>
    <w:p w:rsidR="00A3003F" w:rsidRDefault="00A3003F" w:rsidP="00A3003F">
      <w:pPr>
        <w:ind w:left="1440" w:hanging="1440"/>
        <w:rPr>
          <w:b/>
          <w:u w:val="single"/>
        </w:rPr>
      </w:pPr>
    </w:p>
    <w:p w:rsidR="00A3003F" w:rsidRDefault="00A3003F" w:rsidP="00A3003F">
      <w:pPr>
        <w:ind w:left="1440" w:hanging="1440"/>
        <w:rPr>
          <w:b/>
          <w:u w:val="single"/>
        </w:rPr>
      </w:pPr>
    </w:p>
    <w:p w:rsidR="00A3003F" w:rsidRDefault="00A3003F" w:rsidP="00A3003F">
      <w:pPr>
        <w:ind w:left="1440" w:hanging="1440"/>
      </w:pPr>
      <w:r w:rsidRPr="00D24806">
        <w:rPr>
          <w:b/>
          <w:u w:val="single"/>
        </w:rPr>
        <w:t>Practice</w:t>
      </w:r>
      <w:r w:rsidRPr="00D24806">
        <w:rPr>
          <w:b/>
        </w:rPr>
        <w:t>:</w:t>
      </w:r>
      <w:r>
        <w:tab/>
        <w:t>In a triangle the measure of the second angle is twice the firs</w:t>
      </w:r>
      <w:r w:rsidR="000A32A4">
        <w:t>t</w:t>
      </w:r>
      <w:r>
        <w:t>.  The measure of the third angle is 30 degrees more than the second.  Find the measures of the three angles.</w:t>
      </w:r>
    </w:p>
    <w:p w:rsidR="00A3003F" w:rsidRDefault="00A3003F" w:rsidP="00A3003F">
      <w:pPr>
        <w:ind w:left="1440" w:hanging="1440"/>
      </w:pPr>
    </w:p>
    <w:p w:rsidR="00A3003F" w:rsidRDefault="00A3003F" w:rsidP="00A3003F">
      <w:pPr>
        <w:ind w:left="1440" w:hanging="1440"/>
      </w:pPr>
    </w:p>
    <w:p w:rsidR="00A3003F" w:rsidRDefault="00A3003F" w:rsidP="00A3003F">
      <w:pPr>
        <w:ind w:left="1440" w:hanging="1440"/>
      </w:pPr>
    </w:p>
    <w:p w:rsidR="00A3003F" w:rsidRPr="00A3003F" w:rsidRDefault="00A3003F" w:rsidP="00A3003F">
      <w:pPr>
        <w:ind w:left="1440" w:hanging="1440"/>
      </w:pPr>
    </w:p>
    <w:p w:rsidR="00A3003F" w:rsidRDefault="00A3003F" w:rsidP="00DE3FA0"/>
    <w:p w:rsidR="00BE575E" w:rsidRPr="00D24806" w:rsidRDefault="00BE575E" w:rsidP="00D24806">
      <w:pPr>
        <w:ind w:left="1440" w:hanging="1440"/>
        <w:rPr>
          <w:b/>
          <w:color w:val="002060"/>
          <w:u w:val="single"/>
        </w:rPr>
      </w:pPr>
      <w:r w:rsidRPr="00D24806">
        <w:rPr>
          <w:b/>
          <w:color w:val="002060"/>
          <w:sz w:val="24"/>
          <w:szCs w:val="24"/>
          <w:u w:val="single"/>
        </w:rPr>
        <w:lastRenderedPageBreak/>
        <w:t xml:space="preserve">Segment </w:t>
      </w:r>
      <w:r w:rsidR="00EF4877" w:rsidRPr="00D24806">
        <w:rPr>
          <w:b/>
          <w:color w:val="002060"/>
          <w:sz w:val="24"/>
          <w:szCs w:val="24"/>
          <w:u w:val="single"/>
        </w:rPr>
        <w:t>2</w:t>
      </w:r>
      <w:r w:rsidRPr="00D24806">
        <w:rPr>
          <w:b/>
          <w:color w:val="002060"/>
          <w:u w:val="single"/>
        </w:rPr>
        <w:t xml:space="preserve">:   </w:t>
      </w:r>
      <w:r w:rsidR="00D24806" w:rsidRPr="00D24806">
        <w:rPr>
          <w:b/>
          <w:color w:val="002060"/>
          <w:u w:val="single"/>
        </w:rPr>
        <w:t>Solve wor</w:t>
      </w:r>
      <w:r w:rsidR="00DC014B">
        <w:rPr>
          <w:b/>
          <w:color w:val="002060"/>
          <w:u w:val="single"/>
        </w:rPr>
        <w:t xml:space="preserve">d problems involving perimeter and </w:t>
      </w:r>
      <w:r w:rsidR="00D24806" w:rsidRPr="00D24806">
        <w:rPr>
          <w:b/>
          <w:color w:val="002060"/>
          <w:u w:val="single"/>
        </w:rPr>
        <w:t>area</w:t>
      </w:r>
      <w:r w:rsidR="00DC014B">
        <w:rPr>
          <w:b/>
          <w:color w:val="002060"/>
          <w:u w:val="single"/>
        </w:rPr>
        <w:t>.</w:t>
      </w:r>
    </w:p>
    <w:p w:rsidR="00D24806" w:rsidRDefault="007B0F98" w:rsidP="00D24806">
      <w:pPr>
        <w:ind w:left="720" w:firstLine="720"/>
      </w:pPr>
      <w:r w:rsidRPr="007B0F98">
        <w:t>The</w:t>
      </w:r>
      <w:r>
        <w:rPr>
          <w:b/>
          <w:color w:val="FF0000"/>
        </w:rPr>
        <w:t xml:space="preserve"> p</w:t>
      </w:r>
      <w:r w:rsidR="00D24806" w:rsidRPr="00D24806">
        <w:rPr>
          <w:b/>
          <w:color w:val="FF0000"/>
        </w:rPr>
        <w:t>erimeter</w:t>
      </w:r>
      <w:r w:rsidR="00D24806">
        <w:t xml:space="preserve"> is the sum of the lengths of the sides of a plane geometric figure.</w:t>
      </w:r>
    </w:p>
    <w:p w:rsidR="00D24806" w:rsidRPr="00D24806" w:rsidRDefault="00D24806" w:rsidP="00D24806">
      <w:pPr>
        <w:rPr>
          <w:u w:val="single"/>
        </w:rPr>
      </w:pPr>
      <w:r>
        <w:t xml:space="preserve">    </w:t>
      </w:r>
      <w:r>
        <w:tab/>
      </w:r>
      <w:r>
        <w:tab/>
        <w:t xml:space="preserve"> </w:t>
      </w:r>
      <w:r w:rsidRPr="00D24806">
        <w:rPr>
          <w:u w:val="single"/>
        </w:rPr>
        <w:t>Perimeter of a triangle</w:t>
      </w:r>
      <w:r>
        <w:t xml:space="preserve"> </w:t>
      </w:r>
      <w:r>
        <w:tab/>
      </w:r>
      <w:r>
        <w:tab/>
      </w:r>
      <w:r>
        <w:tab/>
      </w:r>
      <w:r>
        <w:tab/>
      </w:r>
      <w:r w:rsidRPr="00D24806">
        <w:rPr>
          <w:u w:val="single"/>
        </w:rPr>
        <w:t xml:space="preserve">Perimeter of a rectangle </w:t>
      </w:r>
    </w:p>
    <w:p w:rsidR="00D24806" w:rsidRDefault="00EA1DF8" w:rsidP="00D24806">
      <w:r>
        <w:rPr>
          <w:noProof/>
        </w:rPr>
        <w:pict>
          <v:rect id="_x0000_s1105" style="position:absolute;margin-left:288.5pt;margin-top:24.4pt;width:105.95pt;height:48.35pt;z-index:251732992"/>
        </w:pict>
      </w:r>
      <w:r w:rsidR="00D24806">
        <w:t xml:space="preserve">                             P = AB + BC + CA</w:t>
      </w:r>
      <w:r w:rsidR="00D24806">
        <w:tab/>
      </w:r>
      <w:r w:rsidR="00D24806">
        <w:tab/>
      </w:r>
      <w:r w:rsidR="00D24806">
        <w:tab/>
      </w:r>
      <w:r w:rsidR="00D24806">
        <w:tab/>
        <w:t>P = 2W + 2L</w:t>
      </w:r>
    </w:p>
    <w:p w:rsidR="00D24806" w:rsidRDefault="00EA1DF8" w:rsidP="00D24806">
      <w:r>
        <w:rPr>
          <w:noProof/>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106" type="#_x0000_t5" style="position:absolute;margin-left:80.85pt;margin-top:9.95pt;width:116.15pt;height:48.75pt;z-index:251734016"/>
        </w:pict>
      </w:r>
      <w:r w:rsidR="00D24806">
        <w:t xml:space="preserve">  </w:t>
      </w:r>
      <w:r w:rsidR="00D24806">
        <w:tab/>
      </w:r>
      <w:r w:rsidR="00D24806">
        <w:tab/>
        <w:t xml:space="preserve">                        B   </w:t>
      </w:r>
      <w:r w:rsidR="00D24806">
        <w:tab/>
      </w:r>
      <w:r w:rsidR="00D24806">
        <w:tab/>
      </w:r>
      <w:r w:rsidR="00D24806">
        <w:tab/>
      </w:r>
      <w:r w:rsidR="00D24806">
        <w:tab/>
      </w:r>
      <w:r w:rsidR="00D24806">
        <w:tab/>
      </w:r>
      <w:r w:rsidR="00D24806">
        <w:tab/>
        <w:t xml:space="preserve">               W</w:t>
      </w:r>
    </w:p>
    <w:p w:rsidR="00D24806" w:rsidRDefault="00D24806" w:rsidP="00D24806">
      <w:r>
        <w:t xml:space="preserve">    </w:t>
      </w:r>
      <w:r>
        <w:tab/>
      </w:r>
      <w:r>
        <w:tab/>
        <w:t xml:space="preserve">        </w:t>
      </w:r>
      <w:r>
        <w:tab/>
      </w:r>
      <w:r>
        <w:tab/>
      </w:r>
      <w:r>
        <w:tab/>
      </w:r>
      <w:r>
        <w:tab/>
      </w:r>
      <w:r>
        <w:tab/>
      </w:r>
      <w:r>
        <w:tab/>
      </w:r>
      <w:r>
        <w:tab/>
      </w:r>
    </w:p>
    <w:p w:rsidR="00D24806" w:rsidRDefault="00D24806" w:rsidP="00D24806">
      <w:r>
        <w:t xml:space="preserve">                              A                                               C</w:t>
      </w:r>
      <w:r>
        <w:tab/>
      </w:r>
      <w:r>
        <w:tab/>
      </w:r>
      <w:r>
        <w:tab/>
      </w:r>
      <w:r>
        <w:tab/>
        <w:t>L</w:t>
      </w:r>
      <w:r>
        <w:br/>
      </w:r>
      <w:r>
        <w:tab/>
      </w:r>
      <w:r>
        <w:tab/>
      </w:r>
      <w:r>
        <w:tab/>
      </w:r>
      <w:r>
        <w:tab/>
      </w:r>
      <w:r>
        <w:tab/>
      </w:r>
      <w:r>
        <w:tab/>
      </w:r>
      <w:r>
        <w:tab/>
        <w:t xml:space="preserve">    </w:t>
      </w:r>
    </w:p>
    <w:p w:rsidR="00D24806" w:rsidRPr="007B0F98" w:rsidRDefault="007B0F98" w:rsidP="007B0F98">
      <w:pPr>
        <w:spacing w:after="0" w:line="240" w:lineRule="auto"/>
        <w:ind w:left="1440"/>
      </w:pPr>
      <w:r>
        <w:t xml:space="preserve">The </w:t>
      </w:r>
      <w:r w:rsidRPr="007B0F98">
        <w:rPr>
          <w:b/>
          <w:color w:val="FF0000"/>
        </w:rPr>
        <w:t>a</w:t>
      </w:r>
      <w:r w:rsidR="00D24806" w:rsidRPr="007B0F98">
        <w:rPr>
          <w:b/>
          <w:color w:val="FF0000"/>
        </w:rPr>
        <w:t>rea</w:t>
      </w:r>
      <w:r>
        <w:rPr>
          <w:b/>
        </w:rPr>
        <w:t xml:space="preserve"> </w:t>
      </w:r>
      <w:r>
        <w:t xml:space="preserve">of a plane geometric </w:t>
      </w:r>
      <w:proofErr w:type="gramStart"/>
      <w:r>
        <w:t>figure,</w:t>
      </w:r>
      <w:proofErr w:type="gramEnd"/>
      <w:r>
        <w:t xml:space="preserve"> is the number of square unites of area that are contained in the region bounded by the figure. </w:t>
      </w:r>
    </w:p>
    <w:p w:rsidR="00D24806" w:rsidRDefault="00EA1DF8" w:rsidP="007B0F98">
      <w:pPr>
        <w:ind w:left="780" w:firstLine="660"/>
        <w:rPr>
          <w:u w:val="single"/>
        </w:rPr>
      </w:pPr>
      <w:r>
        <w:rPr>
          <w:noProof/>
          <w:u w:val="single"/>
        </w:rPr>
        <w:pict>
          <v:rect id="_x0000_s1108" style="position:absolute;left:0;text-align:left;margin-left:70pt;margin-top:22.4pt;width:96.15pt;height:43.5pt;z-index:251737088"/>
        </w:pict>
      </w:r>
      <w:r>
        <w:rPr>
          <w:noProof/>
          <w:u w:val="single"/>
        </w:rPr>
        <w:pict>
          <v:rect id="_x0000_s1107" style="position:absolute;left:0;text-align:left;margin-left:284.7pt;margin-top:18.3pt;width:66.15pt;height:65.25pt;z-index:251736064"/>
        </w:pict>
      </w:r>
      <w:r w:rsidR="00D24806" w:rsidRPr="008333AD">
        <w:rPr>
          <w:u w:val="single"/>
        </w:rPr>
        <w:t xml:space="preserve">Rectangle </w:t>
      </w:r>
      <w:r w:rsidR="00D24806">
        <w:tab/>
      </w:r>
      <w:r w:rsidR="007B0F98">
        <w:tab/>
      </w:r>
      <w:r w:rsidR="007B0F98">
        <w:tab/>
      </w:r>
      <w:r w:rsidR="007B0F98">
        <w:tab/>
      </w:r>
      <w:r w:rsidR="007B0F98">
        <w:tab/>
      </w:r>
      <w:r w:rsidR="00D24806" w:rsidRPr="008333AD">
        <w:rPr>
          <w:u w:val="single"/>
        </w:rPr>
        <w:t>Square</w:t>
      </w:r>
    </w:p>
    <w:p w:rsidR="00D24806" w:rsidRDefault="00D24806" w:rsidP="00D24806">
      <w:pPr>
        <w:tabs>
          <w:tab w:val="left" w:pos="6150"/>
        </w:tabs>
        <w:ind w:left="780"/>
        <w:rPr>
          <w:u w:val="single"/>
        </w:rPr>
      </w:pPr>
    </w:p>
    <w:p w:rsidR="00D24806" w:rsidRPr="007B0F98" w:rsidRDefault="007B0F98" w:rsidP="007B0F98">
      <w:pPr>
        <w:tabs>
          <w:tab w:val="left" w:pos="6150"/>
        </w:tabs>
        <w:ind w:firstLine="2880"/>
        <w:rPr>
          <w:u w:val="single"/>
        </w:rPr>
      </w:pPr>
      <w:r>
        <w:rPr>
          <w:i/>
        </w:rPr>
        <w:t xml:space="preserve">             </w:t>
      </w:r>
      <w:r w:rsidR="00D24806" w:rsidRPr="008333AD">
        <w:rPr>
          <w:i/>
        </w:rPr>
        <w:t>A = LW</w:t>
      </w:r>
      <w:r>
        <w:rPr>
          <w:i/>
        </w:rPr>
        <w:tab/>
      </w:r>
      <w:r>
        <w:rPr>
          <w:i/>
        </w:rPr>
        <w:tab/>
      </w:r>
      <w:r>
        <w:rPr>
          <w:i/>
        </w:rPr>
        <w:tab/>
      </w:r>
      <w:r w:rsidRPr="008333AD">
        <w:rPr>
          <w:i/>
        </w:rPr>
        <w:t>A = S</w:t>
      </w:r>
      <w:r w:rsidRPr="008333AD">
        <w:rPr>
          <w:i/>
          <w:vertAlign w:val="superscript"/>
        </w:rPr>
        <w:t>2</w:t>
      </w:r>
    </w:p>
    <w:p w:rsidR="00D24806" w:rsidRPr="007B0F98" w:rsidRDefault="007B0F98" w:rsidP="007B0F98">
      <w:pPr>
        <w:tabs>
          <w:tab w:val="left" w:pos="6150"/>
        </w:tabs>
        <w:ind w:left="780"/>
        <w:rPr>
          <w:i/>
        </w:rPr>
      </w:pPr>
      <w:r>
        <w:tab/>
      </w:r>
      <w:r>
        <w:tab/>
        <w:t xml:space="preserve">                </w:t>
      </w:r>
    </w:p>
    <w:p w:rsidR="00D24806" w:rsidRDefault="00EA1DF8" w:rsidP="007B0F98">
      <w:r>
        <w:rPr>
          <w:noProof/>
        </w:rPr>
        <w:pict>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1110" type="#_x0000_t8" style="position:absolute;margin-left:254.4pt;margin-top:20.2pt;width:132.4pt;height:51pt;rotation:180;z-index:251739136"/>
        </w:pict>
      </w:r>
      <w:r>
        <w:rPr>
          <w:noProof/>
        </w:rPr>
        <w:pict>
          <v:shapetype id="_x0000_t111" coordsize="21600,21600" o:spt="111" path="m4321,l21600,,17204,21600,,21600xe">
            <v:stroke joinstyle="miter"/>
            <v:path gradientshapeok="t" o:connecttype="custom" o:connectlocs="12961,0;10800,0;2161,10800;8602,21600;10800,21600;19402,10800" textboxrect="4321,0,17204,21600"/>
          </v:shapetype>
          <v:shape id="_x0000_s1109" type="#_x0000_t111" style="position:absolute;margin-left:49.7pt;margin-top:23.65pt;width:120.9pt;height:48pt;z-index:251738112"/>
        </w:pict>
      </w:r>
      <w:r w:rsidR="007B0F98">
        <w:tab/>
      </w:r>
      <w:r w:rsidR="007B0F98">
        <w:tab/>
      </w:r>
      <w:r w:rsidR="00D24806">
        <w:rPr>
          <w:u w:val="single"/>
        </w:rPr>
        <w:t>Parallelogram</w:t>
      </w:r>
      <w:r w:rsidR="00D24806">
        <w:tab/>
      </w:r>
      <w:r w:rsidR="007B0F98">
        <w:tab/>
      </w:r>
      <w:r w:rsidR="007B0F98">
        <w:tab/>
      </w:r>
      <w:r w:rsidR="007B0F98">
        <w:tab/>
      </w:r>
      <w:r w:rsidR="007B0F98">
        <w:tab/>
      </w:r>
      <w:r w:rsidR="00D24806" w:rsidRPr="008333AD">
        <w:rPr>
          <w:u w:val="single"/>
        </w:rPr>
        <w:t>Trapezoid</w:t>
      </w:r>
      <w:r w:rsidR="00D24806">
        <w:t xml:space="preserve"> </w:t>
      </w:r>
    </w:p>
    <w:p w:rsidR="00D24806" w:rsidRDefault="00D24806" w:rsidP="00D24806">
      <w:pPr>
        <w:tabs>
          <w:tab w:val="left" w:pos="6150"/>
        </w:tabs>
        <w:ind w:left="780"/>
      </w:pPr>
    </w:p>
    <w:p w:rsidR="00D24806" w:rsidRDefault="00D24806" w:rsidP="00D24806">
      <w:pPr>
        <w:tabs>
          <w:tab w:val="left" w:pos="6150"/>
        </w:tabs>
        <w:ind w:left="780"/>
      </w:pPr>
    </w:p>
    <w:p w:rsidR="00D24806" w:rsidRPr="008333AD" w:rsidRDefault="007B0F98" w:rsidP="00D24806">
      <w:pPr>
        <w:tabs>
          <w:tab w:val="left" w:pos="6150"/>
        </w:tabs>
        <w:ind w:left="780"/>
        <w:rPr>
          <w:i/>
        </w:rPr>
      </w:pPr>
      <w:r>
        <w:t xml:space="preserve">                </w:t>
      </w:r>
      <w:r w:rsidR="00D24806">
        <w:t xml:space="preserve"> </w:t>
      </w:r>
      <w:r w:rsidR="00D24806" w:rsidRPr="008333AD">
        <w:rPr>
          <w:i/>
        </w:rPr>
        <w:t>A = BH</w:t>
      </w:r>
      <w:r>
        <w:rPr>
          <w:i/>
        </w:rPr>
        <w:tab/>
      </w:r>
      <w:r w:rsidRPr="008333AD">
        <w:rPr>
          <w:i/>
        </w:rPr>
        <w:t>A =</w:t>
      </w:r>
      <w:r>
        <w:t xml:space="preserve"> </w:t>
      </w:r>
      <w:r w:rsidRPr="008333AD">
        <w:rPr>
          <w:position w:val="-24"/>
        </w:rPr>
        <w:object w:dxaOrig="1180" w:dyaOrig="620">
          <v:shape id="_x0000_i1029" type="#_x0000_t75" style="width:59.25pt;height:31.5pt" o:ole="">
            <v:imagedata r:id="rId15" o:title=""/>
          </v:shape>
          <o:OLEObject Type="Embed" ProgID="Equation.DSMT4" ShapeID="_x0000_i1029" DrawAspect="Content" ObjectID="_1376984238" r:id="rId16"/>
        </w:object>
      </w:r>
    </w:p>
    <w:p w:rsidR="00D24806" w:rsidRDefault="00EA1DF8" w:rsidP="007B0F98">
      <w:pPr>
        <w:ind w:left="780" w:firstLine="660"/>
        <w:rPr>
          <w:u w:val="single"/>
        </w:rPr>
      </w:pPr>
      <w:r w:rsidRPr="00EA1DF8">
        <w:rPr>
          <w:i/>
          <w:noProof/>
        </w:rPr>
        <w:pict>
          <v:oval id="_x0000_s1112" style="position:absolute;left:0;text-align:left;margin-left:268.8pt;margin-top:23.35pt;width:1in;height:1in;z-index:251741184"/>
        </w:pict>
      </w:r>
      <w:r w:rsidRPr="00EA1DF8">
        <w:rPr>
          <w:i/>
          <w:noProof/>
        </w:rPr>
        <w:pict>
          <v:shapetype id="_x0000_t127" coordsize="21600,21600" o:spt="127" path="m10800,l21600,21600,,21600xe">
            <v:stroke joinstyle="miter"/>
            <v:path gradientshapeok="t" o:connecttype="custom" o:connectlocs="10800,0;5400,10800;10800,21600;16200,10800" textboxrect="5400,10800,16200,21600"/>
          </v:shapetype>
          <v:shape id="_x0000_s1111" type="#_x0000_t127" style="position:absolute;left:0;text-align:left;margin-left:32.1pt;margin-top:22.55pt;width:107.4pt;height:54pt;z-index:251740160"/>
        </w:pict>
      </w:r>
      <w:r w:rsidR="00D24806" w:rsidRPr="008333AD">
        <w:rPr>
          <w:u w:val="single"/>
        </w:rPr>
        <w:t>Triangle</w:t>
      </w:r>
      <w:r w:rsidR="00D24806">
        <w:tab/>
      </w:r>
      <w:r w:rsidR="007B0F98">
        <w:tab/>
      </w:r>
      <w:r w:rsidR="007B0F98">
        <w:tab/>
      </w:r>
      <w:r w:rsidR="007B0F98">
        <w:tab/>
      </w:r>
      <w:r w:rsidR="007B0F98">
        <w:tab/>
      </w:r>
      <w:r w:rsidR="007B0F98">
        <w:tab/>
      </w:r>
      <w:r w:rsidR="00D24806" w:rsidRPr="008333AD">
        <w:rPr>
          <w:u w:val="single"/>
        </w:rPr>
        <w:t>Circle</w:t>
      </w:r>
    </w:p>
    <w:p w:rsidR="00D24806" w:rsidRPr="007B0F98" w:rsidRDefault="007B0F98" w:rsidP="007B0F98">
      <w:pPr>
        <w:tabs>
          <w:tab w:val="left" w:pos="6150"/>
        </w:tabs>
        <w:ind w:left="780"/>
        <w:rPr>
          <w:u w:val="single"/>
        </w:rPr>
      </w:pPr>
      <w:r>
        <w:rPr>
          <w:i/>
        </w:rPr>
        <w:t xml:space="preserve">                               </w:t>
      </w:r>
      <w:r w:rsidRPr="008333AD">
        <w:rPr>
          <w:i/>
        </w:rPr>
        <w:t>A =</w:t>
      </w:r>
      <w:r>
        <w:t xml:space="preserve"> </w:t>
      </w:r>
      <w:r w:rsidRPr="008333AD">
        <w:rPr>
          <w:position w:val="-24"/>
        </w:rPr>
        <w:object w:dxaOrig="600" w:dyaOrig="620">
          <v:shape id="_x0000_i1030" type="#_x0000_t75" style="width:30pt;height:31.5pt" o:ole="">
            <v:imagedata r:id="rId17" o:title=""/>
          </v:shape>
          <o:OLEObject Type="Embed" ProgID="Equation.DSMT4" ShapeID="_x0000_i1030" DrawAspect="Content" ObjectID="_1376984239" r:id="rId18"/>
        </w:object>
      </w:r>
      <w:r>
        <w:tab/>
      </w:r>
      <w:r>
        <w:tab/>
      </w:r>
      <w:r>
        <w:tab/>
      </w:r>
      <w:r w:rsidR="00D24806">
        <w:t xml:space="preserve">Circumference: C = </w:t>
      </w:r>
      <w:r w:rsidR="00D24806" w:rsidRPr="008333AD">
        <w:rPr>
          <w:position w:val="-6"/>
        </w:rPr>
        <w:object w:dxaOrig="460" w:dyaOrig="279">
          <v:shape id="_x0000_i1031" type="#_x0000_t75" style="width:23.25pt;height:14.25pt" o:ole="">
            <v:imagedata r:id="rId19" o:title=""/>
          </v:shape>
          <o:OLEObject Type="Embed" ProgID="Equation.DSMT4" ShapeID="_x0000_i1031" DrawAspect="Content" ObjectID="_1376984240" r:id="rId20"/>
        </w:object>
      </w:r>
    </w:p>
    <w:p w:rsidR="00D24806" w:rsidRDefault="00D24806" w:rsidP="00D24806">
      <w:pPr>
        <w:pStyle w:val="MTDisplayEquation"/>
      </w:pPr>
      <w:r>
        <w:tab/>
        <w:t xml:space="preserve">                                                      </w:t>
      </w:r>
      <w:r w:rsidR="007B0F98">
        <w:t xml:space="preserve">                               </w:t>
      </w:r>
      <w:r>
        <w:t xml:space="preserve">Area: </w:t>
      </w:r>
      <w:r w:rsidRPr="008333AD">
        <w:rPr>
          <w:position w:val="-6"/>
        </w:rPr>
        <w:object w:dxaOrig="820" w:dyaOrig="320">
          <v:shape id="_x0000_i1032" type="#_x0000_t75" style="width:40.5pt;height:16.5pt" o:ole="">
            <v:imagedata r:id="rId21" o:title=""/>
          </v:shape>
          <o:OLEObject Type="Embed" ProgID="Equation.DSMT4" ShapeID="_x0000_i1032" DrawAspect="Content" ObjectID="_1376984241" r:id="rId22"/>
        </w:object>
      </w:r>
    </w:p>
    <w:p w:rsidR="00D24806" w:rsidRDefault="00D24806" w:rsidP="00D24806">
      <w:pPr>
        <w:pStyle w:val="MTDisplayEquation"/>
      </w:pPr>
      <w:r>
        <w:tab/>
      </w:r>
    </w:p>
    <w:p w:rsidR="00D24806" w:rsidRDefault="00D24806" w:rsidP="00D24806">
      <w:pPr>
        <w:pStyle w:val="MTDisplayEquation"/>
      </w:pPr>
      <w:r>
        <w:t xml:space="preserve">                         </w:t>
      </w:r>
    </w:p>
    <w:p w:rsidR="00D24806" w:rsidRDefault="00D24806" w:rsidP="00D24806">
      <w:pPr>
        <w:pStyle w:val="MTDisplayEquation"/>
      </w:pPr>
      <w:r>
        <w:tab/>
      </w:r>
    </w:p>
    <w:p w:rsidR="00B621AF" w:rsidRDefault="00BE575E" w:rsidP="007B0F98">
      <w:pPr>
        <w:ind w:left="1440" w:hanging="1440"/>
      </w:pPr>
      <w:r w:rsidRPr="007B0F98">
        <w:rPr>
          <w:b/>
          <w:u w:val="single"/>
        </w:rPr>
        <w:t>Example</w:t>
      </w:r>
      <w:r w:rsidR="00A3003F">
        <w:rPr>
          <w:b/>
          <w:u w:val="single"/>
        </w:rPr>
        <w:t xml:space="preserve"> 1:</w:t>
      </w:r>
      <w:r>
        <w:tab/>
      </w:r>
      <w:r w:rsidR="007B0F98">
        <w:t xml:space="preserve">The width of a rectangular garden is 30 meters less than twice the length. </w:t>
      </w:r>
      <w:r w:rsidR="002F62FA">
        <w:t>If it takes 240 meters of fencing to enclose the garden, what are the garden’s dimensions?</w:t>
      </w:r>
    </w:p>
    <w:p w:rsidR="00B621AF" w:rsidRDefault="00B621AF" w:rsidP="00BE575E">
      <w:pPr>
        <w:ind w:left="1440" w:hanging="1440"/>
      </w:pPr>
    </w:p>
    <w:p w:rsidR="00B621AF" w:rsidRDefault="00B621AF" w:rsidP="00BE575E">
      <w:pPr>
        <w:ind w:left="1440" w:hanging="1440"/>
      </w:pPr>
    </w:p>
    <w:p w:rsidR="00B621AF" w:rsidRDefault="00B621AF" w:rsidP="00BE575E">
      <w:pPr>
        <w:ind w:left="1440" w:hanging="1440"/>
      </w:pPr>
    </w:p>
    <w:p w:rsidR="00B621AF" w:rsidRDefault="00B621AF" w:rsidP="00BE575E">
      <w:pPr>
        <w:ind w:left="1440" w:hanging="1440"/>
      </w:pPr>
    </w:p>
    <w:p w:rsidR="00BE575E" w:rsidRDefault="00BE575E" w:rsidP="00BE575E">
      <w:pPr>
        <w:ind w:left="1440" w:hanging="1440"/>
      </w:pPr>
      <w:r w:rsidRPr="00AF7DE0">
        <w:rPr>
          <w:b/>
          <w:u w:val="single"/>
        </w:rPr>
        <w:lastRenderedPageBreak/>
        <w:t>Example</w:t>
      </w:r>
      <w:r w:rsidR="00A3003F">
        <w:rPr>
          <w:b/>
          <w:u w:val="single"/>
        </w:rPr>
        <w:t xml:space="preserve"> 2:</w:t>
      </w:r>
      <w:r w:rsidR="00162D4E">
        <w:tab/>
      </w:r>
      <w:r w:rsidR="00AF7DE0">
        <w:t>The length of one base of a trapezoid exceeds the other base by 10 meters. I</w:t>
      </w:r>
      <w:r w:rsidR="00A3003F">
        <w:t>f its al</w:t>
      </w:r>
      <w:r w:rsidR="00AF7DE0">
        <w:t xml:space="preserve">titude is 8 meters long and its area is 200 square meters, find the length of each base. </w:t>
      </w:r>
    </w:p>
    <w:p w:rsidR="00AF7DE0" w:rsidRDefault="00AF7DE0" w:rsidP="00BE575E">
      <w:pPr>
        <w:ind w:left="1440" w:hanging="1440"/>
      </w:pPr>
    </w:p>
    <w:p w:rsidR="00AF7DE0" w:rsidRDefault="00AF7DE0" w:rsidP="00BE575E">
      <w:pPr>
        <w:ind w:left="1440" w:hanging="1440"/>
      </w:pPr>
    </w:p>
    <w:p w:rsidR="00AF7DE0" w:rsidRDefault="00AF7DE0" w:rsidP="00BE575E">
      <w:pPr>
        <w:ind w:left="1440" w:hanging="1440"/>
      </w:pPr>
    </w:p>
    <w:p w:rsidR="00AF7DE0" w:rsidRDefault="00AF7DE0" w:rsidP="00BE575E">
      <w:pPr>
        <w:ind w:left="1440" w:hanging="1440"/>
      </w:pPr>
    </w:p>
    <w:p w:rsidR="00AF7DE0" w:rsidRPr="00AF7DE0" w:rsidRDefault="00AF7DE0" w:rsidP="00BE575E">
      <w:pPr>
        <w:ind w:left="1440" w:hanging="1440"/>
      </w:pPr>
      <w:r w:rsidRPr="00AF7DE0">
        <w:rPr>
          <w:b/>
          <w:u w:val="single"/>
        </w:rPr>
        <w:t>Example</w:t>
      </w:r>
      <w:r w:rsidR="00A3003F">
        <w:rPr>
          <w:b/>
          <w:u w:val="single"/>
        </w:rPr>
        <w:t xml:space="preserve"> 3:</w:t>
      </w:r>
      <w:r>
        <w:tab/>
        <w:t>A rectangular garden whose width is 20 feet</w:t>
      </w:r>
      <w:r w:rsidR="006750D6">
        <w:t xml:space="preserve"> has an area of 600 square feet</w:t>
      </w:r>
      <w:r>
        <w:t xml:space="preserve">. The lot is surrounded by a path of uniform width of 3 feet. Find the area of the garden and the path combined. </w:t>
      </w:r>
    </w:p>
    <w:p w:rsidR="00B621AF" w:rsidRDefault="00B621AF" w:rsidP="00BE575E">
      <w:pPr>
        <w:ind w:left="1440" w:hanging="1440"/>
      </w:pPr>
    </w:p>
    <w:p w:rsidR="00B621AF" w:rsidRDefault="00B621AF" w:rsidP="00BE575E">
      <w:pPr>
        <w:ind w:left="1440" w:hanging="1440"/>
      </w:pPr>
    </w:p>
    <w:p w:rsidR="00B621AF" w:rsidRPr="00A3003F" w:rsidRDefault="00A3003F" w:rsidP="00BE575E">
      <w:pPr>
        <w:ind w:left="1440" w:hanging="1440"/>
      </w:pPr>
      <w:r w:rsidRPr="00AF7DE0">
        <w:rPr>
          <w:b/>
          <w:u w:val="single"/>
        </w:rPr>
        <w:t>Example</w:t>
      </w:r>
      <w:r>
        <w:rPr>
          <w:b/>
          <w:u w:val="single"/>
        </w:rPr>
        <w:t xml:space="preserve"> 4:</w:t>
      </w:r>
      <w:r>
        <w:tab/>
        <w:t>(Elementary Algebra</w:t>
      </w:r>
      <w:proofErr w:type="gramStart"/>
      <w:r>
        <w:t>)  The</w:t>
      </w:r>
      <w:proofErr w:type="gramEnd"/>
      <w:r>
        <w:t xml:space="preserve"> area of a triangle is given by the formula</w:t>
      </w:r>
      <w:r w:rsidRPr="00A3003F">
        <w:rPr>
          <w:i/>
          <w:position w:val="-24"/>
        </w:rPr>
        <w:object w:dxaOrig="999" w:dyaOrig="620">
          <v:shape id="_x0000_i1033" type="#_x0000_t75" style="width:50.25pt;height:30.75pt" o:ole="">
            <v:imagedata r:id="rId23" o:title=""/>
          </v:shape>
          <o:OLEObject Type="Embed" ProgID="Equation.DSMT4" ShapeID="_x0000_i1033" DrawAspect="Content" ObjectID="_1376984242" r:id="rId24"/>
        </w:object>
      </w:r>
      <w:r>
        <w:rPr>
          <w:i/>
        </w:rPr>
        <w:t xml:space="preserve">.  Solve </w:t>
      </w:r>
      <w:proofErr w:type="gramStart"/>
      <w:r>
        <w:rPr>
          <w:i/>
        </w:rPr>
        <w:t xml:space="preserve">for </w:t>
      </w:r>
      <w:proofErr w:type="gramEnd"/>
      <w:r w:rsidRPr="00A3003F">
        <w:rPr>
          <w:i/>
          <w:position w:val="-4"/>
        </w:rPr>
        <w:object w:dxaOrig="240" w:dyaOrig="260">
          <v:shape id="_x0000_i1034" type="#_x0000_t75" style="width:12pt;height:12.75pt" o:ole="">
            <v:imagedata r:id="rId25" o:title=""/>
          </v:shape>
          <o:OLEObject Type="Embed" ProgID="Equation.DSMT4" ShapeID="_x0000_i1034" DrawAspect="Content" ObjectID="_1376984243" r:id="rId26"/>
        </w:object>
      </w:r>
      <w:r>
        <w:rPr>
          <w:i/>
        </w:rPr>
        <w:t>.</w:t>
      </w:r>
    </w:p>
    <w:p w:rsidR="00B621AF" w:rsidRDefault="00B621AF" w:rsidP="00BE575E">
      <w:pPr>
        <w:ind w:left="1440" w:hanging="1440"/>
      </w:pPr>
    </w:p>
    <w:p w:rsidR="00B621AF" w:rsidRDefault="00B621AF" w:rsidP="00BE575E">
      <w:pPr>
        <w:ind w:left="1440" w:hanging="1440"/>
      </w:pPr>
    </w:p>
    <w:p w:rsidR="00BE575E" w:rsidRPr="00D119A7" w:rsidRDefault="00EA1DF8" w:rsidP="00BE575E">
      <w:pPr>
        <w:ind w:left="1440" w:hanging="1440"/>
      </w:pPr>
      <w:r>
        <w:rPr>
          <w:noProof/>
        </w:rPr>
        <w:pict>
          <v:shape id="_x0000_s1050" type="#_x0000_t32" style="position:absolute;left:0;text-align:left;margin-left:-71.3pt;margin-top:6.35pt;width:610.6pt;height:0;z-index:251682816" o:connectortype="straight"/>
        </w:pict>
      </w:r>
    </w:p>
    <w:p w:rsidR="00575228" w:rsidRDefault="00BE575E" w:rsidP="00AF7DE0">
      <w:pPr>
        <w:ind w:left="1440" w:hanging="1440"/>
      </w:pPr>
      <w:r w:rsidRPr="007123CC">
        <w:rPr>
          <w:b/>
          <w:u w:val="single"/>
        </w:rPr>
        <w:t>Practice</w:t>
      </w:r>
      <w:r w:rsidRPr="007123CC">
        <w:rPr>
          <w:b/>
        </w:rPr>
        <w:t>:</w:t>
      </w:r>
      <w:r>
        <w:tab/>
      </w:r>
      <w:r w:rsidR="007123CC">
        <w:t xml:space="preserve">The perimeter of a triangle is 470 centimeters. The length of the longest side is 4 times that of the shortest side, and the length of the third side is 25 centimeters less than that of the longest side. Find the length of each side of the triangle. </w:t>
      </w:r>
    </w:p>
    <w:p w:rsidR="00575228" w:rsidRDefault="00575228" w:rsidP="00BE575E">
      <w:pPr>
        <w:ind w:left="1440" w:hanging="1440"/>
      </w:pPr>
    </w:p>
    <w:p w:rsidR="00575228" w:rsidRDefault="00575228" w:rsidP="00BE575E">
      <w:pPr>
        <w:ind w:left="1440" w:hanging="1440"/>
      </w:pPr>
    </w:p>
    <w:p w:rsidR="00575228" w:rsidRDefault="00575228" w:rsidP="00BE575E">
      <w:pPr>
        <w:ind w:left="1440" w:hanging="1440"/>
      </w:pPr>
    </w:p>
    <w:p w:rsidR="00BE575E" w:rsidRDefault="00BE575E" w:rsidP="00BE575E">
      <w:pPr>
        <w:ind w:left="1440" w:hanging="1440"/>
      </w:pPr>
      <w:r w:rsidRPr="007123CC">
        <w:rPr>
          <w:b/>
          <w:u w:val="single"/>
        </w:rPr>
        <w:t>Practice</w:t>
      </w:r>
      <w:r w:rsidRPr="007123CC">
        <w:rPr>
          <w:b/>
        </w:rPr>
        <w:t>:</w:t>
      </w:r>
      <w:r>
        <w:tab/>
      </w:r>
      <w:r w:rsidR="007123CC">
        <w:t xml:space="preserve">Two rectangles have widths of 5 yards and 3 yards each. The length of the first rectangle is 1 yard longer </w:t>
      </w:r>
      <w:r w:rsidR="00803162">
        <w:t>than that of the second rectangle. If the sum of their areas is 61</w:t>
      </w:r>
      <w:r w:rsidR="007123CC">
        <w:t xml:space="preserve"> square yards, determine the length of each rectangle. </w:t>
      </w:r>
    </w:p>
    <w:p w:rsidR="004B643C" w:rsidRDefault="004B643C" w:rsidP="004B643C">
      <w:pPr>
        <w:pStyle w:val="ListParagraph"/>
        <w:rPr>
          <w:rFonts w:asciiTheme="minorHAnsi" w:hAnsiTheme="minorHAnsi"/>
        </w:rPr>
      </w:pPr>
    </w:p>
    <w:p w:rsidR="004B643C" w:rsidRDefault="004B643C" w:rsidP="007123CC">
      <w:pPr>
        <w:rPr>
          <w:rFonts w:asciiTheme="minorHAnsi" w:hAnsiTheme="minorHAnsi"/>
        </w:rPr>
      </w:pPr>
    </w:p>
    <w:p w:rsidR="007123CC" w:rsidRPr="007123CC" w:rsidRDefault="007123CC" w:rsidP="007123CC">
      <w:pPr>
        <w:rPr>
          <w:rFonts w:asciiTheme="minorHAnsi" w:hAnsiTheme="minorHAnsi"/>
        </w:rPr>
      </w:pPr>
    </w:p>
    <w:p w:rsidR="004B643C" w:rsidRPr="00A3003F" w:rsidRDefault="000A32A4" w:rsidP="00A3003F">
      <w:pPr>
        <w:rPr>
          <w:rFonts w:asciiTheme="minorHAnsi" w:hAnsiTheme="minorHAnsi"/>
        </w:rPr>
      </w:pPr>
      <w:r w:rsidRPr="007123CC">
        <w:rPr>
          <w:b/>
          <w:u w:val="single"/>
        </w:rPr>
        <w:t>Practice</w:t>
      </w:r>
      <w:r w:rsidRPr="007123CC">
        <w:rPr>
          <w:b/>
        </w:rPr>
        <w:t>:</w:t>
      </w:r>
      <w:r w:rsidR="00A3003F">
        <w:rPr>
          <w:rFonts w:asciiTheme="minorHAnsi" w:hAnsiTheme="minorHAnsi"/>
        </w:rPr>
        <w:tab/>
        <w:t>(Elementary Algebra</w:t>
      </w:r>
      <w:proofErr w:type="gramStart"/>
      <w:r w:rsidR="00A3003F">
        <w:rPr>
          <w:rFonts w:asciiTheme="minorHAnsi" w:hAnsiTheme="minorHAnsi"/>
        </w:rPr>
        <w:t>)  The</w:t>
      </w:r>
      <w:proofErr w:type="gramEnd"/>
      <w:r w:rsidR="00A3003F">
        <w:rPr>
          <w:rFonts w:asciiTheme="minorHAnsi" w:hAnsiTheme="minorHAnsi"/>
        </w:rPr>
        <w:t xml:space="preserve"> area of a trapezoid is given by the formula </w:t>
      </w:r>
      <w:r w:rsidR="00A3003F" w:rsidRPr="00A3003F">
        <w:rPr>
          <w:rFonts w:asciiTheme="minorHAnsi" w:hAnsiTheme="minorHAnsi"/>
          <w:position w:val="-24"/>
        </w:rPr>
        <w:object w:dxaOrig="1579" w:dyaOrig="620">
          <v:shape id="_x0000_i1035" type="#_x0000_t75" style="width:78.75pt;height:30.75pt" o:ole="">
            <v:imagedata r:id="rId27" o:title=""/>
          </v:shape>
          <o:OLEObject Type="Embed" ProgID="Equation.DSMT4" ShapeID="_x0000_i1035" DrawAspect="Content" ObjectID="_1376984244" r:id="rId28"/>
        </w:object>
      </w:r>
      <w:r w:rsidR="00A3003F">
        <w:rPr>
          <w:rFonts w:asciiTheme="minorHAnsi" w:hAnsiTheme="minorHAnsi"/>
        </w:rPr>
        <w:t xml:space="preserve">.  Solve </w:t>
      </w:r>
      <w:proofErr w:type="gramStart"/>
      <w:r w:rsidR="00A3003F">
        <w:rPr>
          <w:rFonts w:asciiTheme="minorHAnsi" w:hAnsiTheme="minorHAnsi"/>
        </w:rPr>
        <w:t xml:space="preserve">for </w:t>
      </w:r>
      <w:proofErr w:type="gramEnd"/>
      <w:r w:rsidR="00A3003F" w:rsidRPr="00A3003F">
        <w:rPr>
          <w:rFonts w:asciiTheme="minorHAnsi" w:hAnsiTheme="minorHAnsi"/>
          <w:position w:val="-4"/>
        </w:rPr>
        <w:object w:dxaOrig="240" w:dyaOrig="260">
          <v:shape id="_x0000_i1036" type="#_x0000_t75" style="width:12pt;height:12.75pt" o:ole="">
            <v:imagedata r:id="rId29" o:title=""/>
          </v:shape>
          <o:OLEObject Type="Embed" ProgID="Equation.DSMT4" ShapeID="_x0000_i1036" DrawAspect="Content" ObjectID="_1376984245" r:id="rId30"/>
        </w:object>
      </w:r>
      <w:r w:rsidR="00A3003F">
        <w:rPr>
          <w:rFonts w:asciiTheme="minorHAnsi" w:hAnsiTheme="minorHAnsi"/>
        </w:rPr>
        <w:t>.</w:t>
      </w:r>
    </w:p>
    <w:p w:rsidR="00B621AF" w:rsidRPr="007123CC" w:rsidRDefault="00EA1DF8" w:rsidP="007123CC">
      <w:pPr>
        <w:pStyle w:val="ListParagraph"/>
        <w:rPr>
          <w:rFonts w:asciiTheme="minorHAnsi" w:hAnsiTheme="minorHAnsi"/>
        </w:rPr>
      </w:pPr>
      <w:r>
        <w:rPr>
          <w:rFonts w:asciiTheme="minorHAnsi" w:hAnsiTheme="minorHAnsi"/>
          <w:noProof/>
        </w:rPr>
        <w:pict>
          <v:shape id="_x0000_s1051" type="#_x0000_t32" style="position:absolute;left:0;text-align:left;margin-left:-34.9pt;margin-top:58.35pt;width:610.6pt;height:1.35pt;z-index:251683840" o:connectortype="straight"/>
        </w:pict>
      </w:r>
    </w:p>
    <w:sectPr w:rsidR="00B621AF" w:rsidRPr="007123CC" w:rsidSect="00191E52">
      <w:pgSz w:w="12240" w:h="15840"/>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92238" w:rsidRDefault="00592238" w:rsidP="005820A3">
      <w:pPr>
        <w:spacing w:after="0" w:line="240" w:lineRule="auto"/>
      </w:pPr>
      <w:r>
        <w:separator/>
      </w:r>
    </w:p>
  </w:endnote>
  <w:endnote w:type="continuationSeparator" w:id="0">
    <w:p w:rsidR="00592238" w:rsidRDefault="00592238" w:rsidP="005820A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92238" w:rsidRDefault="00592238" w:rsidP="005820A3">
      <w:pPr>
        <w:spacing w:after="0" w:line="240" w:lineRule="auto"/>
      </w:pPr>
      <w:r>
        <w:separator/>
      </w:r>
    </w:p>
  </w:footnote>
  <w:footnote w:type="continuationSeparator" w:id="0">
    <w:p w:rsidR="00592238" w:rsidRDefault="00592238" w:rsidP="005820A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38139C"/>
    <w:multiLevelType w:val="hybridMultilevel"/>
    <w:tmpl w:val="E73814BA"/>
    <w:lvl w:ilvl="0" w:tplc="A55AE956">
      <w:start w:val="14"/>
      <w:numFmt w:val="decimal"/>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6810D6A"/>
    <w:multiLevelType w:val="hybridMultilevel"/>
    <w:tmpl w:val="9A24C2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2D154BF"/>
    <w:multiLevelType w:val="hybridMultilevel"/>
    <w:tmpl w:val="F97CCA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64B3201"/>
    <w:multiLevelType w:val="hybridMultilevel"/>
    <w:tmpl w:val="DAC2EF76"/>
    <w:lvl w:ilvl="0" w:tplc="3B8A6948">
      <w:start w:val="15"/>
      <w:numFmt w:val="decimal"/>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4920556"/>
    <w:multiLevelType w:val="hybridMultilevel"/>
    <w:tmpl w:val="9716904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C0D0D8A"/>
    <w:multiLevelType w:val="hybridMultilevel"/>
    <w:tmpl w:val="B096F53E"/>
    <w:lvl w:ilvl="0" w:tplc="09EC23B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3926C22"/>
    <w:multiLevelType w:val="hybridMultilevel"/>
    <w:tmpl w:val="42400B6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55F430BA"/>
    <w:multiLevelType w:val="hybridMultilevel"/>
    <w:tmpl w:val="4EC084D4"/>
    <w:lvl w:ilvl="0" w:tplc="323690E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B6B63F5"/>
    <w:multiLevelType w:val="hybridMultilevel"/>
    <w:tmpl w:val="880A4CC2"/>
    <w:lvl w:ilvl="0" w:tplc="2CBC6F92">
      <w:start w:val="1"/>
      <w:numFmt w:val="decimal"/>
      <w:lvlText w:val="%1."/>
      <w:lvlJc w:val="left"/>
      <w:pPr>
        <w:ind w:left="1440" w:hanging="360"/>
      </w:pPr>
      <w:rPr>
        <w:rFonts w:ascii="Calibri" w:eastAsia="Calibri" w:hAnsi="Calibri" w:cs="Times New Roman"/>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6BE16BB0"/>
    <w:multiLevelType w:val="hybridMultilevel"/>
    <w:tmpl w:val="01628CA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54F2EEB"/>
    <w:multiLevelType w:val="hybridMultilevel"/>
    <w:tmpl w:val="6BA654E6"/>
    <w:lvl w:ilvl="0" w:tplc="1382CC8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F1645BF"/>
    <w:multiLevelType w:val="hybridMultilevel"/>
    <w:tmpl w:val="00783558"/>
    <w:lvl w:ilvl="0" w:tplc="E944987C">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5"/>
  </w:num>
  <w:num w:numId="3">
    <w:abstractNumId w:val="7"/>
  </w:num>
  <w:num w:numId="4">
    <w:abstractNumId w:val="2"/>
  </w:num>
  <w:num w:numId="5">
    <w:abstractNumId w:val="6"/>
  </w:num>
  <w:num w:numId="6">
    <w:abstractNumId w:val="11"/>
  </w:num>
  <w:num w:numId="7">
    <w:abstractNumId w:val="4"/>
  </w:num>
  <w:num w:numId="8">
    <w:abstractNumId w:val="10"/>
  </w:num>
  <w:num w:numId="9">
    <w:abstractNumId w:val="8"/>
  </w:num>
  <w:num w:numId="10">
    <w:abstractNumId w:val="9"/>
  </w:num>
  <w:num w:numId="11">
    <w:abstractNumId w:val="3"/>
  </w:num>
  <w:num w:numId="1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284A2E"/>
    <w:rsid w:val="00007187"/>
    <w:rsid w:val="000247CC"/>
    <w:rsid w:val="00057D2F"/>
    <w:rsid w:val="0008414E"/>
    <w:rsid w:val="00092B30"/>
    <w:rsid w:val="000A32A4"/>
    <w:rsid w:val="000C76AF"/>
    <w:rsid w:val="000C7EA7"/>
    <w:rsid w:val="00162D4E"/>
    <w:rsid w:val="00191E52"/>
    <w:rsid w:val="0023588D"/>
    <w:rsid w:val="00284A2E"/>
    <w:rsid w:val="002A351F"/>
    <w:rsid w:val="002F62FA"/>
    <w:rsid w:val="0034070D"/>
    <w:rsid w:val="00372C25"/>
    <w:rsid w:val="00391859"/>
    <w:rsid w:val="004270C6"/>
    <w:rsid w:val="004945D3"/>
    <w:rsid w:val="004B643C"/>
    <w:rsid w:val="004C44ED"/>
    <w:rsid w:val="004E2513"/>
    <w:rsid w:val="00575228"/>
    <w:rsid w:val="005820A3"/>
    <w:rsid w:val="00592238"/>
    <w:rsid w:val="005C569A"/>
    <w:rsid w:val="0060181C"/>
    <w:rsid w:val="006334CE"/>
    <w:rsid w:val="0066553A"/>
    <w:rsid w:val="006750D6"/>
    <w:rsid w:val="00685AA7"/>
    <w:rsid w:val="006D154C"/>
    <w:rsid w:val="006D204A"/>
    <w:rsid w:val="007123CC"/>
    <w:rsid w:val="0072001F"/>
    <w:rsid w:val="00742ABE"/>
    <w:rsid w:val="00796B3B"/>
    <w:rsid w:val="007B0F98"/>
    <w:rsid w:val="00803162"/>
    <w:rsid w:val="008919E9"/>
    <w:rsid w:val="008B777A"/>
    <w:rsid w:val="008D36AA"/>
    <w:rsid w:val="00901CA5"/>
    <w:rsid w:val="009D34E8"/>
    <w:rsid w:val="009F01A2"/>
    <w:rsid w:val="009F4508"/>
    <w:rsid w:val="00A004EE"/>
    <w:rsid w:val="00A3003F"/>
    <w:rsid w:val="00AF7DE0"/>
    <w:rsid w:val="00B16275"/>
    <w:rsid w:val="00B5271D"/>
    <w:rsid w:val="00B621AF"/>
    <w:rsid w:val="00BC2062"/>
    <w:rsid w:val="00BE575E"/>
    <w:rsid w:val="00C44428"/>
    <w:rsid w:val="00C62432"/>
    <w:rsid w:val="00CC2144"/>
    <w:rsid w:val="00D119A7"/>
    <w:rsid w:val="00D24806"/>
    <w:rsid w:val="00D81429"/>
    <w:rsid w:val="00DC014B"/>
    <w:rsid w:val="00DE3FA0"/>
    <w:rsid w:val="00E4653F"/>
    <w:rsid w:val="00E65004"/>
    <w:rsid w:val="00EA1DF8"/>
    <w:rsid w:val="00EF4877"/>
    <w:rsid w:val="00F74CC6"/>
    <w:rsid w:val="00FC3FC5"/>
    <w:rsid w:val="00FD10C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8" type="connector" idref="#_x0000_s1095"/>
        <o:r id="V:Rule9" type="connector" idref="#_x0000_s1048"/>
        <o:r id="V:Rule10" type="connector" idref="#_x0000_s1051"/>
        <o:r id="V:Rule11" type="connector" idref="#_x0000_s1093"/>
        <o:r id="V:Rule12" type="connector" idref="#_x0000_s1094"/>
        <o:r id="V:Rule13" type="connector" idref="#_x0000_s1050"/>
        <o:r id="V:Rule14" type="connector" idref="#_x0000_s109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4A2E"/>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84A2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42ABE"/>
    <w:rPr>
      <w:color w:val="808080"/>
    </w:rPr>
  </w:style>
  <w:style w:type="paragraph" w:styleId="BalloonText">
    <w:name w:val="Balloon Text"/>
    <w:basedOn w:val="Normal"/>
    <w:link w:val="BalloonTextChar"/>
    <w:uiPriority w:val="99"/>
    <w:semiHidden/>
    <w:unhideWhenUsed/>
    <w:rsid w:val="00742A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ABE"/>
    <w:rPr>
      <w:rFonts w:ascii="Tahoma" w:eastAsia="Calibri" w:hAnsi="Tahoma" w:cs="Tahoma"/>
      <w:sz w:val="16"/>
      <w:szCs w:val="16"/>
    </w:rPr>
  </w:style>
  <w:style w:type="paragraph" w:styleId="ListParagraph">
    <w:name w:val="List Paragraph"/>
    <w:basedOn w:val="Normal"/>
    <w:uiPriority w:val="34"/>
    <w:qFormat/>
    <w:rsid w:val="0008414E"/>
    <w:pPr>
      <w:ind w:left="720"/>
      <w:contextualSpacing/>
    </w:pPr>
  </w:style>
  <w:style w:type="paragraph" w:styleId="Header">
    <w:name w:val="header"/>
    <w:basedOn w:val="Normal"/>
    <w:link w:val="HeaderChar"/>
    <w:uiPriority w:val="99"/>
    <w:semiHidden/>
    <w:unhideWhenUsed/>
    <w:rsid w:val="005820A3"/>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5820A3"/>
    <w:rPr>
      <w:rFonts w:ascii="Calibri" w:eastAsia="Calibri" w:hAnsi="Calibri" w:cs="Times New Roman"/>
    </w:rPr>
  </w:style>
  <w:style w:type="paragraph" w:styleId="Footer">
    <w:name w:val="footer"/>
    <w:basedOn w:val="Normal"/>
    <w:link w:val="FooterChar"/>
    <w:uiPriority w:val="99"/>
    <w:semiHidden/>
    <w:unhideWhenUsed/>
    <w:rsid w:val="005820A3"/>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5820A3"/>
    <w:rPr>
      <w:rFonts w:ascii="Calibri" w:eastAsia="Calibri" w:hAnsi="Calibri" w:cs="Times New Roman"/>
    </w:rPr>
  </w:style>
  <w:style w:type="paragraph" w:customStyle="1" w:styleId="MTDisplayEquation">
    <w:name w:val="MTDisplayEquation"/>
    <w:basedOn w:val="Normal"/>
    <w:next w:val="Normal"/>
    <w:link w:val="MTDisplayEquationChar"/>
    <w:rsid w:val="00D24806"/>
    <w:pPr>
      <w:tabs>
        <w:tab w:val="center" w:pos="5280"/>
        <w:tab w:val="right" w:pos="9800"/>
      </w:tabs>
      <w:spacing w:after="0" w:line="240" w:lineRule="auto"/>
      <w:ind w:left="780"/>
    </w:pPr>
    <w:rPr>
      <w:rFonts w:ascii="Times New Roman" w:eastAsia="Times New Roman" w:hAnsi="Times New Roman"/>
      <w:sz w:val="24"/>
      <w:szCs w:val="24"/>
    </w:rPr>
  </w:style>
  <w:style w:type="character" w:customStyle="1" w:styleId="MTDisplayEquationChar">
    <w:name w:val="MTDisplayEquation Char"/>
    <w:basedOn w:val="DefaultParagraphFont"/>
    <w:link w:val="MTDisplayEquation"/>
    <w:rsid w:val="00D24806"/>
    <w:rPr>
      <w:rFonts w:ascii="Times New Roman" w:eastAsia="Times New Roman" w:hAnsi="Times New Roman"/>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1</TotalTime>
  <Pages>5</Pages>
  <Words>795</Words>
  <Characters>4534</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College of the Canyons</Company>
  <LinksUpToDate>false</LinksUpToDate>
  <CharactersWithSpaces>53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rigoryan_a</dc:creator>
  <cp:keywords/>
  <dc:description/>
  <cp:lastModifiedBy>grigoryan_a</cp:lastModifiedBy>
  <cp:revision>6</cp:revision>
  <dcterms:created xsi:type="dcterms:W3CDTF">2011-01-19T19:40:00Z</dcterms:created>
  <dcterms:modified xsi:type="dcterms:W3CDTF">2011-09-08T1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